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8024D" w:rsidRDefault="00DB08D4">
      <w:pPr>
        <w:pStyle w:val="Heading1"/>
        <w:rPr>
          <w:sz w:val="24"/>
        </w:rPr>
      </w:pPr>
      <w:r w:rsidRPr="00B74C5E">
        <w:rPr>
          <w:sz w:val="28"/>
          <w:szCs w:val="28"/>
        </w:rPr>
        <w:t>___________________________</w:t>
      </w:r>
      <w:r w:rsidRPr="00B74C5E">
        <w:rPr>
          <w:sz w:val="28"/>
          <w:szCs w:val="28"/>
        </w:rPr>
        <w:tab/>
      </w:r>
      <w:r w:rsidRPr="00B74C5E">
        <w:rPr>
          <w:sz w:val="28"/>
          <w:szCs w:val="28"/>
        </w:rPr>
        <w:tab/>
      </w:r>
      <w:r w:rsidR="00631513">
        <w:rPr>
          <w:sz w:val="24"/>
        </w:rPr>
        <w:t>Unit 4</w:t>
      </w:r>
      <w:r w:rsidR="00D0012E">
        <w:rPr>
          <w:sz w:val="24"/>
        </w:rPr>
        <w:t xml:space="preserve"> Day 4</w:t>
      </w:r>
    </w:p>
    <w:p w:rsidR="00DB08D4" w:rsidRPr="00A86AC0" w:rsidRDefault="00DB08D4">
      <w:pPr>
        <w:pStyle w:val="Heading1"/>
        <w:rPr>
          <w:sz w:val="28"/>
          <w:szCs w:val="28"/>
        </w:rPr>
      </w:pPr>
      <w:r w:rsidRPr="00B74C5E">
        <w:rPr>
          <w:b/>
          <w:sz w:val="28"/>
          <w:szCs w:val="28"/>
          <w:u w:val="single"/>
        </w:rPr>
        <w:t>Guided Practice</w:t>
      </w:r>
    </w:p>
    <w:p w:rsidR="00165A86" w:rsidRPr="00717763" w:rsidRDefault="00B0657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33E8B93" wp14:editId="417D6B2E">
                <wp:simplePos x="0" y="0"/>
                <wp:positionH relativeFrom="column">
                  <wp:posOffset>2519680</wp:posOffset>
                </wp:positionH>
                <wp:positionV relativeFrom="paragraph">
                  <wp:posOffset>3175</wp:posOffset>
                </wp:positionV>
                <wp:extent cx="120650" cy="137160"/>
                <wp:effectExtent l="19050" t="19050" r="31750" b="15240"/>
                <wp:wrapNone/>
                <wp:docPr id="425" name="AutoShape 7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0650" cy="13716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2751DBB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738" o:spid="_x0000_s1026" type="#_x0000_t5" style="position:absolute;margin-left:198.4pt;margin-top:.25pt;width:9.5pt;height:10.8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"/>
            </w:pict>
          </mc:Fallback>
        </mc:AlternateContent>
      </w:r>
      <w:r w:rsidR="00DB08D4" w:rsidRPr="00717763">
        <w:rPr>
          <w:rFonts w:ascii="Arial" w:hAnsi="Arial" w:cs="Arial"/>
          <w:sz w:val="22"/>
          <w:szCs w:val="22"/>
        </w:rPr>
        <w:t>If the tri</w:t>
      </w:r>
      <w:r w:rsidR="005643F9" w:rsidRPr="00717763">
        <w:rPr>
          <w:rFonts w:ascii="Arial" w:hAnsi="Arial" w:cs="Arial"/>
          <w:sz w:val="22"/>
          <w:szCs w:val="22"/>
        </w:rPr>
        <w:t xml:space="preserve">angles are congruent, complete:    </w:t>
      </w:r>
      <w:r w:rsidR="005F0BD7" w:rsidRPr="00717763">
        <w:rPr>
          <w:rFonts w:ascii="Arial" w:hAnsi="Arial" w:cs="Arial"/>
          <w:sz w:val="22"/>
          <w:szCs w:val="22"/>
        </w:rPr>
        <w:t xml:space="preserve"> </w:t>
      </w:r>
      <w:r w:rsidR="00DB08D4" w:rsidRPr="00717763">
        <w:rPr>
          <w:rFonts w:ascii="Arial" w:hAnsi="Arial" w:cs="Arial"/>
          <w:sz w:val="22"/>
          <w:szCs w:val="22"/>
        </w:rPr>
        <w:t xml:space="preserve">ABC </w:t>
      </w:r>
      <w:r w:rsidR="00DB08D4" w:rsidRPr="00717763">
        <w:rPr>
          <w:rFonts w:ascii="Arial" w:hAnsi="Arial" w:cs="Arial"/>
          <w:position w:val="-4"/>
          <w:sz w:val="22"/>
          <w:szCs w:val="22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pt" o:ole="">
            <v:imagedata r:id="rId6" o:title=""/>
          </v:shape>
          <o:OLEObject Type="Embed" ProgID="Equation.DSMT4" ShapeID="_x0000_i1025" DrawAspect="Content" ObjectID="_1629300883" r:id="rId7"/>
        </w:object>
      </w:r>
      <w:r w:rsidR="00DB08D4" w:rsidRPr="00717763">
        <w:rPr>
          <w:rFonts w:ascii="Arial" w:hAnsi="Arial" w:cs="Arial"/>
          <w:sz w:val="22"/>
          <w:szCs w:val="22"/>
        </w:rPr>
        <w:t xml:space="preserve"> </w:t>
      </w:r>
      <w:r w:rsidR="000C5AB4" w:rsidRPr="00717763">
        <w:rPr>
          <w:rFonts w:ascii="Arial" w:hAnsi="Arial" w:cs="Arial"/>
          <w:sz w:val="22"/>
          <w:szCs w:val="22"/>
        </w:rPr>
        <w:t>__</w:t>
      </w:r>
      <w:r w:rsidR="005643F9" w:rsidRPr="00717763">
        <w:rPr>
          <w:rFonts w:ascii="Arial" w:hAnsi="Arial" w:cs="Arial"/>
          <w:sz w:val="22"/>
          <w:szCs w:val="22"/>
        </w:rPr>
        <w:t>____</w:t>
      </w:r>
      <w:r w:rsidR="00DB08D4" w:rsidRPr="00717763">
        <w:rPr>
          <w:rFonts w:ascii="Arial" w:hAnsi="Arial" w:cs="Arial"/>
          <w:sz w:val="22"/>
          <w:szCs w:val="22"/>
        </w:rPr>
        <w:t>_ by SSS, SAS, ASA, AAS, or HL.  If you can’t tell if they are congruent write “</w:t>
      </w:r>
      <w:r w:rsidR="00DB08D4" w:rsidRPr="00717763">
        <w:rPr>
          <w:rFonts w:ascii="Arial" w:hAnsi="Arial" w:cs="Arial"/>
          <w:b/>
          <w:bCs/>
          <w:sz w:val="22"/>
          <w:szCs w:val="22"/>
        </w:rPr>
        <w:t>NO</w:t>
      </w:r>
      <w:r w:rsidR="00DB08D4" w:rsidRPr="00717763">
        <w:rPr>
          <w:rFonts w:ascii="Arial" w:hAnsi="Arial" w:cs="Arial"/>
          <w:sz w:val="22"/>
          <w:szCs w:val="22"/>
        </w:rPr>
        <w:t>”.</w:t>
      </w:r>
    </w:p>
    <w:p w:rsidR="00165A86" w:rsidRDefault="00165A86">
      <w:pPr>
        <w:rPr>
          <w:rFonts w:ascii="Arial" w:hAnsi="Arial" w:cs="Arial"/>
          <w:sz w:val="22"/>
          <w:szCs w:val="22"/>
        </w:rPr>
      </w:pPr>
    </w:p>
    <w:p w:rsidR="00DB08D4" w:rsidRPr="00D445E3" w:rsidRDefault="00165A8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5544820</wp:posOffset>
                </wp:positionH>
                <wp:positionV relativeFrom="paragraph">
                  <wp:posOffset>9681</wp:posOffset>
                </wp:positionV>
                <wp:extent cx="1314450" cy="1453515"/>
                <wp:effectExtent l="1270" t="1270" r="0" b="2540"/>
                <wp:wrapNone/>
                <wp:docPr id="364" name="Group 8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4450" cy="1453515"/>
                          <a:chOff x="9884" y="5400"/>
                          <a:chExt cx="2070" cy="2289"/>
                        </a:xfrm>
                      </wpg:grpSpPr>
                      <wps:wsp>
                        <wps:cNvPr id="365" name="Line 131"/>
                        <wps:cNvCnPr/>
                        <wps:spPr bwMode="auto">
                          <a:xfrm>
                            <a:off x="10904" y="5751"/>
                            <a:ext cx="0" cy="15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6" name="Line 133"/>
                        <wps:cNvCnPr/>
                        <wps:spPr bwMode="auto">
                          <a:xfrm flipH="1">
                            <a:off x="10919" y="5751"/>
                            <a:ext cx="645" cy="15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7" name="Line 134"/>
                        <wps:cNvCnPr/>
                        <wps:spPr bwMode="auto">
                          <a:xfrm>
                            <a:off x="10244" y="5751"/>
                            <a:ext cx="645" cy="15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8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9884" y="5541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9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10684" y="5400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11489" y="5548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10675" y="7224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" name="Line 735"/>
                        <wps:cNvCnPr/>
                        <wps:spPr bwMode="auto">
                          <a:xfrm flipH="1">
                            <a:off x="10469" y="6270"/>
                            <a:ext cx="165" cy="1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" name="Line 736"/>
                        <wps:cNvCnPr/>
                        <wps:spPr bwMode="auto">
                          <a:xfrm>
                            <a:off x="11174" y="6255"/>
                            <a:ext cx="21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57" o:spid="_x0000_s1026" style="position:absolute;margin-left:436.6pt;margin-top:.75pt;width:103.5pt;height:114.45pt;z-index:251685888" coordorigin="9884,5400" coordsize="2070,2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">
                <v:line id="Line 131" o:spid="_x0000_s1027" style="position:absolute;visibility:visible;mso-wrap-style:square" from="10904,5751" to="10904,7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SgHxwAAANw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Wz9An+z8QjIJd/AAAA//8DAFBLAQItABQABgAIAAAAIQDb4fbL7gAAAIUBAAATAAAAAAAA&#10;AAAAAAAAAAAAAABbQ29udGVudF9UeXBlc10ueG1sUEsBAi0AFAAGAAgAAAAhAFr0LFu/AAAAFQEA&#10;AAsAAAAAAAAAAAAAAAAAHwEAAF9yZWxzLy5yZWxzUEsBAi0AFAAGAAgAAAAhAPaVKAfHAAAA3AAA&#10;AA8AAAAAAAAAAAAAAAAABwIAAGRycy9kb3ducmV2LnhtbFBLBQYAAAAAAwADALcAAAD7AgAAAAA=&#10;"/>
                <v:line id="Line 133" o:spid="_x0000_s1028" style="position:absolute;flip:x;visibility:visible;mso-wrap-style:square" from="10919,5751" to="11564,7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"/>
                <v:line id="Line 134" o:spid="_x0000_s1029" style="position:absolute;visibility:visible;mso-wrap-style:square" from="10244,5751" to="10889,7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xPrxwAAANw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9An+z8QjIJd/AAAA//8DAFBLAQItABQABgAIAAAAIQDb4fbL7gAAAIUBAAATAAAAAAAA&#10;AAAAAAAAAAAAAABbQ29udGVudF9UeXBlc10ueG1sUEsBAi0AFAAGAAgAAAAhAFr0LFu/AAAAFQEA&#10;AAsAAAAAAAAAAAAAAAAAHwEAAF9yZWxzLy5yZWxzUEsBAi0AFAAGAAgAAAAhAGkLE+vHAAAA3AAA&#10;AA8AAAAAAAAAAAAAAAAABwIAAGRycy9kb3ducmV2LnhtbFBLBQYAAAAAAwADALcAAAD7Ag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6" o:spid="_x0000_s1030" type="#_x0000_t202" style="position:absolute;left:9884;top:5541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" filled="f" stroked="f">
                  <v:textbox>
                    <w:txbxContent>
                      <w:p w:rsidR="00032BB8" w:rsidRDefault="00032BB8">
                        <w:r>
                          <w:t>A</w:t>
                        </w:r>
                      </w:p>
                    </w:txbxContent>
                  </v:textbox>
                </v:shape>
                <v:shape id="Text Box 137" o:spid="_x0000_s1031" type="#_x0000_t202" style="position:absolute;left:10684;top:5400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" filled="f" stroked="f">
                  <v:textbox>
                    <w:txbxContent>
                      <w:p w:rsidR="00032BB8" w:rsidRDefault="00032BB8">
                        <w:r>
                          <w:t>B</w:t>
                        </w:r>
                      </w:p>
                    </w:txbxContent>
                  </v:textbox>
                </v:shape>
                <v:shape id="Text Box 138" o:spid="_x0000_s1032" type="#_x0000_t202" style="position:absolute;left:11489;top:5548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" filled="f" stroked="f">
                  <v:textbox>
                    <w:txbxContent>
                      <w:p w:rsidR="00032BB8" w:rsidRDefault="00032BB8">
                        <w:r>
                          <w:t>S</w:t>
                        </w:r>
                      </w:p>
                    </w:txbxContent>
                  </v:textbox>
                </v:shape>
                <v:shape id="Text Box 139" o:spid="_x0000_s1033" type="#_x0000_t202" style="position:absolute;left:10675;top:7224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" filled="f" stroked="f">
                  <v:textbox>
                    <w:txbxContent>
                      <w:p w:rsidR="00032BB8" w:rsidRDefault="00032BB8">
                        <w:r>
                          <w:t>C</w:t>
                        </w:r>
                      </w:p>
                    </w:txbxContent>
                  </v:textbox>
                </v:shape>
                <v:line id="Line 735" o:spid="_x0000_s1034" style="position:absolute;flip:x;visibility:visible;mso-wrap-style:square" from="10469,6270" to="10634,6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"/>
                <v:line id="Line 736" o:spid="_x0000_s1035" style="position:absolute;visibility:visible;mso-wrap-style:square" from="11174,6255" to="11384,6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"/>
              </v:group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34688" behindDoc="0" locked="0" layoutInCell="1" allowOverlap="1" wp14:anchorId="690815DB" wp14:editId="763B52B0">
                <wp:simplePos x="0" y="0"/>
                <wp:positionH relativeFrom="column">
                  <wp:posOffset>3192780</wp:posOffset>
                </wp:positionH>
                <wp:positionV relativeFrom="paragraph">
                  <wp:posOffset>11438</wp:posOffset>
                </wp:positionV>
                <wp:extent cx="1866900" cy="1457325"/>
                <wp:effectExtent l="1905" t="4445" r="0" b="0"/>
                <wp:wrapNone/>
                <wp:docPr id="411" name="Group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6900" cy="1457325"/>
                          <a:chOff x="7800" y="8145"/>
                          <a:chExt cx="2940" cy="2295"/>
                        </a:xfrm>
                      </wpg:grpSpPr>
                      <wps:wsp>
                        <wps:cNvPr id="412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7800" y="9975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3" name="AutoShape 118"/>
                        <wps:cNvSpPr>
                          <a:spLocks noChangeArrowheads="1"/>
                        </wps:cNvSpPr>
                        <wps:spPr bwMode="auto">
                          <a:xfrm rot="-1010207">
                            <a:off x="7950" y="8820"/>
                            <a:ext cx="2603" cy="975"/>
                          </a:xfrm>
                          <a:prstGeom prst="parallelogram">
                            <a:avLst>
                              <a:gd name="adj" fmla="val 6674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4" name="Line 119"/>
                        <wps:cNvCnPr/>
                        <wps:spPr bwMode="auto">
                          <a:xfrm flipV="1">
                            <a:off x="8164" y="8475"/>
                            <a:ext cx="2171" cy="16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5" name="Line 120"/>
                        <wps:cNvCnPr/>
                        <wps:spPr bwMode="auto">
                          <a:xfrm>
                            <a:off x="8250" y="9510"/>
                            <a:ext cx="165" cy="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6" name="Line 121"/>
                        <wps:cNvCnPr/>
                        <wps:spPr bwMode="auto">
                          <a:xfrm>
                            <a:off x="10110" y="9015"/>
                            <a:ext cx="165" cy="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7" name="Line 122"/>
                        <wps:cNvCnPr/>
                        <wps:spPr bwMode="auto">
                          <a:xfrm>
                            <a:off x="9165" y="8700"/>
                            <a:ext cx="75" cy="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8" name="Line 123"/>
                        <wps:cNvCnPr/>
                        <wps:spPr bwMode="auto">
                          <a:xfrm>
                            <a:off x="9240" y="8700"/>
                            <a:ext cx="75" cy="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" name="Line 124"/>
                        <wps:cNvCnPr/>
                        <wps:spPr bwMode="auto">
                          <a:xfrm>
                            <a:off x="9315" y="9675"/>
                            <a:ext cx="75" cy="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" name="Line 125"/>
                        <wps:cNvCnPr/>
                        <wps:spPr bwMode="auto">
                          <a:xfrm>
                            <a:off x="9240" y="9720"/>
                            <a:ext cx="75" cy="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1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10005" y="9375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2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10275" y="8145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8145" y="8715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0815DB" id="Group 142" o:spid="_x0000_s1036" style="position:absolute;margin-left:251.4pt;margin-top:.9pt;width:147pt;height:114.75pt;z-index:251634688" coordorigin="7800,8145" coordsize="2940,2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">
                <v:shape id="Text Box 126" o:spid="_x0000_s1037" type="#_x0000_t202" style="position:absolute;left:7800;top:9975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" filled="f" stroked="f">
                  <v:textbox>
                    <w:txbxContent>
                      <w:p w:rsidR="00032BB8" w:rsidRDefault="00032BB8">
                        <w:r>
                          <w:t>A</w:t>
                        </w:r>
                      </w:p>
                    </w:txbxContent>
                  </v:textbox>
                </v:shap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118" o:spid="_x0000_s1038" type="#_x0000_t7" style="position:absolute;left:7950;top:8820;width:2603;height:975;rotation:-110341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"/>
                <v:line id="Line 119" o:spid="_x0000_s1039" style="position:absolute;flip:y;visibility:visible;mso-wrap-style:square" from="8164,8475" to="10335,10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"/>
                <v:line id="Line 120" o:spid="_x0000_s1040" style="position:absolute;visibility:visible;mso-wrap-style:square" from="8250,9510" to="8415,9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"/>
                <v:line id="Line 121" o:spid="_x0000_s1041" style="position:absolute;visibility:visible;mso-wrap-style:square" from="10110,9015" to="10275,9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"/>
                <v:line id="Line 122" o:spid="_x0000_s1042" style="position:absolute;visibility:visible;mso-wrap-style:square" from="9165,8700" to="9240,8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"/>
                <v:line id="Line 123" o:spid="_x0000_s1043" style="position:absolute;visibility:visible;mso-wrap-style:square" from="9240,8700" to="9315,8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"/>
                <v:line id="Line 124" o:spid="_x0000_s1044" style="position:absolute;visibility:visible;mso-wrap-style:square" from="9315,9675" to="9390,9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"/>
                <v:line id="Line 125" o:spid="_x0000_s1045" style="position:absolute;visibility:visible;mso-wrap-style:square" from="9240,9720" to="9315,9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"/>
                <v:shape id="Text Box 127" o:spid="_x0000_s1046" type="#_x0000_t202" style="position:absolute;left:10005;top:9375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" filled="f" stroked="f">
                  <v:textbox>
                    <w:txbxContent>
                      <w:p w:rsidR="00032BB8" w:rsidRDefault="00032BB8">
                        <w:r>
                          <w:t>B</w:t>
                        </w:r>
                      </w:p>
                    </w:txbxContent>
                  </v:textbox>
                </v:shape>
                <v:shape id="Text Box 128" o:spid="_x0000_s1047" type="#_x0000_t202" style="position:absolute;left:10275;top:8145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" filled="f" stroked="f">
                  <v:textbox>
                    <w:txbxContent>
                      <w:p w:rsidR="00032BB8" w:rsidRDefault="00032BB8">
                        <w:r>
                          <w:t>C</w:t>
                        </w:r>
                      </w:p>
                    </w:txbxContent>
                  </v:textbox>
                </v:shape>
                <v:shape id="Text Box 129" o:spid="_x0000_s1048" type="#_x0000_t202" style="position:absolute;left:8145;top:8715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WX5z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" filled="f" stroked="f">
                  <v:textbox>
                    <w:txbxContent>
                      <w:p w:rsidR="00032BB8" w:rsidRDefault="00032BB8">
                        <w:r>
                          <w:t>K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33664" behindDoc="0" locked="0" layoutInCell="1" allowOverlap="1" wp14:anchorId="5CE02BDD" wp14:editId="1EFF95C7">
                <wp:simplePos x="0" y="0"/>
                <wp:positionH relativeFrom="column">
                  <wp:posOffset>2123440</wp:posOffset>
                </wp:positionH>
                <wp:positionV relativeFrom="paragraph">
                  <wp:posOffset>11430</wp:posOffset>
                </wp:positionV>
                <wp:extent cx="1047750" cy="1504950"/>
                <wp:effectExtent l="0" t="0" r="635" b="0"/>
                <wp:wrapNone/>
                <wp:docPr id="396" name="Group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47750" cy="1504950"/>
                          <a:chOff x="4875" y="8175"/>
                          <a:chExt cx="1650" cy="2370"/>
                        </a:xfrm>
                      </wpg:grpSpPr>
                      <wps:wsp>
                        <wps:cNvPr id="397" name="Line 101"/>
                        <wps:cNvCnPr/>
                        <wps:spPr bwMode="auto">
                          <a:xfrm>
                            <a:off x="5220" y="8985"/>
                            <a:ext cx="450" cy="13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8" name="Line 103"/>
                        <wps:cNvCnPr/>
                        <wps:spPr bwMode="auto">
                          <a:xfrm flipH="1">
                            <a:off x="5685" y="8985"/>
                            <a:ext cx="465" cy="12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99" name="Group 146"/>
                        <wpg:cNvGrpSpPr>
                          <a:grpSpLocks/>
                        </wpg:cNvGrpSpPr>
                        <wpg:grpSpPr bwMode="auto">
                          <a:xfrm>
                            <a:off x="4875" y="8175"/>
                            <a:ext cx="1650" cy="2370"/>
                            <a:chOff x="4875" y="8175"/>
                            <a:chExt cx="1650" cy="2370"/>
                          </a:xfrm>
                        </wpg:grpSpPr>
                        <wps:wsp>
                          <wps:cNvPr id="400" name="Line 100"/>
                          <wps:cNvCnPr/>
                          <wps:spPr bwMode="auto">
                            <a:xfrm flipH="1">
                              <a:off x="5235" y="8430"/>
                              <a:ext cx="435" cy="5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01" name="Group 145"/>
                          <wpg:cNvGrpSpPr>
                            <a:grpSpLocks/>
                          </wpg:cNvGrpSpPr>
                          <wpg:grpSpPr bwMode="auto">
                            <a:xfrm>
                              <a:off x="4875" y="8175"/>
                              <a:ext cx="1650" cy="2370"/>
                              <a:chOff x="4875" y="8175"/>
                              <a:chExt cx="1650" cy="2370"/>
                            </a:xfrm>
                          </wpg:grpSpPr>
                          <wps:wsp>
                            <wps:cNvPr id="402" name="Line 97"/>
                            <wps:cNvCnPr/>
                            <wps:spPr bwMode="auto">
                              <a:xfrm>
                                <a:off x="5670" y="8445"/>
                                <a:ext cx="0" cy="184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3" name="Line 102"/>
                            <wps:cNvCnPr/>
                            <wps:spPr bwMode="auto">
                              <a:xfrm>
                                <a:off x="5670" y="8430"/>
                                <a:ext cx="465" cy="55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4" name="Line 104"/>
                            <wps:cNvCnPr/>
                            <wps:spPr bwMode="auto">
                              <a:xfrm flipH="1">
                                <a:off x="5265" y="9330"/>
                                <a:ext cx="180" cy="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5" name="Line 105"/>
                            <wps:cNvCnPr/>
                            <wps:spPr bwMode="auto">
                              <a:xfrm>
                                <a:off x="5925" y="9315"/>
                                <a:ext cx="180" cy="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6" name="Arc 107"/>
                            <wps:cNvSpPr>
                              <a:spLocks/>
                            </wps:cNvSpPr>
                            <wps:spPr bwMode="auto">
                              <a:xfrm rot="-2607227">
                                <a:off x="5540" y="9563"/>
                                <a:ext cx="320" cy="403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489 0 0"/>
                                  <a:gd name="G2" fmla="+- 21600 0 0"/>
                                  <a:gd name="T0" fmla="*/ 2188 w 20924"/>
                                  <a:gd name="T1" fmla="*/ 0 h 21489"/>
                                  <a:gd name="T2" fmla="*/ 20924 w 20924"/>
                                  <a:gd name="T3" fmla="*/ 16127 h 21489"/>
                                  <a:gd name="T4" fmla="*/ 0 w 20924"/>
                                  <a:gd name="T5" fmla="*/ 21489 h 2148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0924" h="21489" fill="none" extrusionOk="0">
                                    <a:moveTo>
                                      <a:pt x="2187" y="0"/>
                                    </a:moveTo>
                                    <a:cubicBezTo>
                                      <a:pt x="11196" y="917"/>
                                      <a:pt x="18676" y="7355"/>
                                      <a:pt x="20923" y="16127"/>
                                    </a:cubicBezTo>
                                  </a:path>
                                  <a:path w="20924" h="21489" stroke="0" extrusionOk="0">
                                    <a:moveTo>
                                      <a:pt x="2187" y="0"/>
                                    </a:moveTo>
                                    <a:cubicBezTo>
                                      <a:pt x="11196" y="917"/>
                                      <a:pt x="18676" y="7355"/>
                                      <a:pt x="20923" y="16127"/>
                                    </a:cubicBezTo>
                                    <a:lnTo>
                                      <a:pt x="0" y="21489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7" name="Text Box 1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280" y="8175"/>
                                <a:ext cx="465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32BB8" w:rsidRDefault="00032BB8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8" name="Text Box 1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75" y="8760"/>
                                <a:ext cx="465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32BB8" w:rsidRDefault="00032BB8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9" name="Text Box 1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295" y="10080"/>
                                <a:ext cx="465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32BB8" w:rsidRDefault="00032BB8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0" name="Text Box 1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60" y="8760"/>
                                <a:ext cx="465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32BB8" w:rsidRDefault="00032BB8">
                                  <w: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E02BDD" id="Group 147" o:spid="_x0000_s1049" style="position:absolute;margin-left:167.2pt;margin-top:.9pt;width:82.5pt;height:118.5pt;z-index:251633664" coordorigin="4875,8175" coordsize="1650,23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">
                <v:line id="Line 101" o:spid="_x0000_s1050" style="position:absolute;visibility:visible;mso-wrap-style:square" from="5220,8985" to="5670,10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"/>
                <v:line id="Line 103" o:spid="_x0000_s1051" style="position:absolute;flip:x;visibility:visible;mso-wrap-style:square" from="5685,8985" to="6150,10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"/>
                <v:group id="Group 146" o:spid="_x0000_s1052" style="position:absolute;left:4875;top:8175;width:1650;height:2370" coordorigin="4875,8175" coordsize="1650,2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">
                  <v:line id="Line 100" o:spid="_x0000_s1053" style="position:absolute;flip:x;visibility:visible;mso-wrap-style:square" from="5235,8430" to="5670,8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"/>
                  <v:group id="Group 145" o:spid="_x0000_s1054" style="position:absolute;left:4875;top:8175;width:1650;height:2370" coordorigin="4875,8175" coordsize="1650,2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5pxDxgAAANw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iOE/g9E46A3PwAAAD//wMAUEsBAi0AFAAGAAgAAAAhANvh9svuAAAAhQEAABMAAAAAAAAA&#10;AAAAAAAAAAAAAFtDb250ZW50X1R5cGVzXS54bWxQSwECLQAUAAYACAAAACEAWvQsW78AAAAVAQAA&#10;CwAAAAAAAAAAAAAAAAAfAQAAX3JlbHMvLnJlbHNQSwECLQAUAAYACAAAACEASeacQ8YAAADcAAAA&#10;DwAAAAAAAAAAAAAAAAAHAgAAZHJzL2Rvd25yZXYueG1sUEsFBgAAAAADAAMAtwAAAPoCAAAAAA==&#10;">
                    <v:line id="Line 97" o:spid="_x0000_s1055" style="position:absolute;visibility:visible;mso-wrap-style:square" from="5670,8445" to="5670,10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Zi2xgAAANw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CcTODvTDwCcvELAAD//wMAUEsBAi0AFAAGAAgAAAAhANvh9svuAAAAhQEAABMAAAAAAAAA&#10;AAAAAAAAAAAAAFtDb250ZW50X1R5cGVzXS54bWxQSwECLQAUAAYACAAAACEAWvQsW78AAAAVAQAA&#10;CwAAAAAAAAAAAAAAAAAfAQAAX3JlbHMvLnJlbHNQSwECLQAUAAYACAAAACEAZAmYtsYAAADcAAAA&#10;DwAAAAAAAAAAAAAAAAAHAgAAZHJzL2Rvd25yZXYueG1sUEsFBgAAAAADAAMAtwAAAPoCAAAAAA==&#10;"/>
                    <v:line id="Line 102" o:spid="_x0000_s1056" style="position:absolute;visibility:visible;mso-wrap-style:square" from="5670,8430" to="6135,8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T0txwAAANw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VPyQz+z8QjIJd/AAAA//8DAFBLAQItABQABgAIAAAAIQDb4fbL7gAAAIUBAAATAAAAAAAA&#10;AAAAAAAAAAAAAABbQ29udGVudF9UeXBlc10ueG1sUEsBAi0AFAAGAAgAAAAhAFr0LFu/AAAAFQEA&#10;AAsAAAAAAAAAAAAAAAAAHwEAAF9yZWxzLy5yZWxzUEsBAi0AFAAGAAgAAAAhAAtFPS3HAAAA3AAA&#10;AA8AAAAAAAAAAAAAAAAABwIAAGRycy9kb3ducmV2LnhtbFBLBQYAAAAAAwADALcAAAD7AgAAAAA=&#10;"/>
                    <v:line id="Line 104" o:spid="_x0000_s1057" style="position:absolute;flip:x;visibility:visible;mso-wrap-style:square" from="5265,9330" to="5445,9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"/>
                    <v:line id="Line 105" o:spid="_x0000_s1058" style="position:absolute;visibility:visible;mso-wrap-style:square" from="5925,9315" to="6105,9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4ADCxwAAANw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JjO4nYlHQC6uAAAA//8DAFBLAQItABQABgAIAAAAIQDb4fbL7gAAAIUBAAATAAAAAAAA&#10;AAAAAAAAAAAAAABbQ29udGVudF9UeXBlc10ueG1sUEsBAi0AFAAGAAgAAAAhAFr0LFu/AAAAFQEA&#10;AAsAAAAAAAAAAAAAAAAAHwEAAF9yZWxzLy5yZWxzUEsBAi0AFAAGAAgAAAAhAOvgAMLHAAAA3AAA&#10;AA8AAAAAAAAAAAAAAAAABwIAAGRycy9kb3ducmV2LnhtbFBLBQYAAAAAAwADALcAAAD7AgAAAAA=&#10;"/>
                    <v:shape id="Arc 107" o:spid="_x0000_s1059" style="position:absolute;left:5540;top:9563;width:320;height:403;rotation:-2847787fd;visibility:visible;mso-wrap-style:square;v-text-anchor:top" coordsize="20924,21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" path="m2187,nfc11196,917,18676,7355,20923,16127em2187,nsc11196,917,18676,7355,20923,16127l,21489,2187,xe" filled="f">
                      <v:path arrowok="t" o:extrusionok="f" o:connecttype="custom" o:connectlocs="33,0;320,302;0,403" o:connectangles="0,0,0"/>
                    </v:shape>
                    <v:shape id="Text Box 114" o:spid="_x0000_s1060" type="#_x0000_t202" style="position:absolute;left:5280;top:8175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1yQQxAAAANw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qZ7h70w8AjL7BQAA//8DAFBLAQItABQABgAIAAAAIQDb4fbL7gAAAIUBAAATAAAAAAAAAAAA&#10;AAAAAAAAAABbQ29udGVudF9UeXBlc10ueG1sUEsBAi0AFAAGAAgAAAAhAFr0LFu/AAAAFQEAAAsA&#10;AAAAAAAAAAAAAAAAHwEAAF9yZWxzLy5yZWxzUEsBAi0AFAAGAAgAAAAhAA7XJBDEAAAA3AAAAA8A&#10;AAAAAAAAAAAAAAAABwIAAGRycy9kb3ducmV2LnhtbFBLBQYAAAAAAwADALcAAAD4AgAAAAA=&#10;" filled="f" stroked="f">
                      <v:textbox>
                        <w:txbxContent>
                          <w:p w:rsidR="00032BB8" w:rsidRDefault="00032BB8">
                            <w:r>
                              <w:t>A</w:t>
                            </w:r>
                          </w:p>
                        </w:txbxContent>
                      </v:textbox>
                    </v:shape>
                    <v:shape id="Text Box 115" o:spid="_x0000_s1061" type="#_x0000_t202" style="position:absolute;left:4875;top:8760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LBi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IxV&#10;XBvPxCMgF08AAAD//wMAUEsBAi0AFAAGAAgAAAAhANvh9svuAAAAhQEAABMAAAAAAAAAAAAAAAAA&#10;AAAAAFtDb250ZW50X1R5cGVzXS54bWxQSwECLQAUAAYACAAAACEAWvQsW78AAAAVAQAACwAAAAAA&#10;AAAAAAAAAAAfAQAAX3JlbHMvLnJlbHNQSwECLQAUAAYACAAAACEAf0iwYsAAAADcAAAADwAAAAAA&#10;AAAAAAAAAAAHAgAAZHJzL2Rvd25yZXYueG1sUEsFBgAAAAADAAMAtwAAAPQCAAAAAA==&#10;" filled="f" stroked="f">
                      <v:textbox>
                        <w:txbxContent>
                          <w:p w:rsidR="00032BB8" w:rsidRDefault="00032BB8">
                            <w:r>
                              <w:t>B</w:t>
                            </w:r>
                          </w:p>
                        </w:txbxContent>
                      </v:textbox>
                    </v:shape>
                    <v:shape id="Text Box 116" o:spid="_x0000_s1062" type="#_x0000_t202" style="position:absolute;left:5295;top:10080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BX5xAAAANw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QqXwdyYeAZn/AgAA//8DAFBLAQItABQABgAIAAAAIQDb4fbL7gAAAIUBAAATAAAAAAAAAAAA&#10;AAAAAAAAAABbQ29udGVudF9UeXBlc10ueG1sUEsBAi0AFAAGAAgAAAAhAFr0LFu/AAAAFQEAAAsA&#10;AAAAAAAAAAAAAAAAHwEAAF9yZWxzLy5yZWxzUEsBAi0AFAAGAAgAAAAhABAEFfnEAAAA3AAAAA8A&#10;AAAAAAAAAAAAAAAABwIAAGRycy9kb3ducmV2LnhtbFBLBQYAAAAAAwADALcAAAD4AgAAAAA=&#10;" filled="f" stroked="f">
                      <v:textbox>
                        <w:txbxContent>
                          <w:p w:rsidR="00032BB8" w:rsidRDefault="00032BB8">
                            <w:r>
                              <w:t>C</w:t>
                            </w:r>
                          </w:p>
                        </w:txbxContent>
                      </v:textbox>
                    </v:shape>
                    <v:shape id="Text Box 117" o:spid="_x0000_s1063" type="#_x0000_t202" style="position:absolute;left:6060;top:8760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" filled="f" stroked="f">
                      <v:textbox>
                        <w:txbxContent>
                          <w:p w:rsidR="00032BB8" w:rsidRDefault="00032BB8">
                            <w:r>
                              <w:t>D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32640" behindDoc="0" locked="0" layoutInCell="1" allowOverlap="1" wp14:anchorId="4E21BAA0" wp14:editId="7F0162F7">
                <wp:simplePos x="0" y="0"/>
                <wp:positionH relativeFrom="column">
                  <wp:posOffset>87630</wp:posOffset>
                </wp:positionH>
                <wp:positionV relativeFrom="paragraph">
                  <wp:posOffset>11438</wp:posOffset>
                </wp:positionV>
                <wp:extent cx="1562100" cy="1447800"/>
                <wp:effectExtent l="1905" t="4445" r="0" b="0"/>
                <wp:wrapNone/>
                <wp:docPr id="374" name="Group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62100" cy="1447800"/>
                          <a:chOff x="1290" y="8280"/>
                          <a:chExt cx="2460" cy="2280"/>
                        </a:xfrm>
                      </wpg:grpSpPr>
                      <wps:wsp>
                        <wps:cNvPr id="375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1320" y="9330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76" name="Group 143"/>
                        <wpg:cNvGrpSpPr>
                          <a:grpSpLocks/>
                        </wpg:cNvGrpSpPr>
                        <wpg:grpSpPr bwMode="auto">
                          <a:xfrm>
                            <a:off x="1290" y="8280"/>
                            <a:ext cx="2460" cy="2280"/>
                            <a:chOff x="1290" y="8280"/>
                            <a:chExt cx="2460" cy="2280"/>
                          </a:xfrm>
                        </wpg:grpSpPr>
                        <wpg:grpSp>
                          <wpg:cNvPr id="377" name="Group 89"/>
                          <wpg:cNvGrpSpPr>
                            <a:grpSpLocks/>
                          </wpg:cNvGrpSpPr>
                          <wpg:grpSpPr bwMode="auto">
                            <a:xfrm>
                              <a:off x="1665" y="8430"/>
                              <a:ext cx="1695" cy="915"/>
                              <a:chOff x="1665" y="8430"/>
                              <a:chExt cx="1695" cy="915"/>
                            </a:xfrm>
                          </wpg:grpSpPr>
                          <wps:wsp>
                            <wps:cNvPr id="378" name="Arc 45"/>
                            <wps:cNvSpPr>
                              <a:spLocks/>
                            </wps:cNvSpPr>
                            <wps:spPr bwMode="auto">
                              <a:xfrm rot="12937754">
                                <a:off x="2652" y="8497"/>
                                <a:ext cx="311" cy="353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19558 0 0"/>
                                  <a:gd name="G2" fmla="+- 21600 0 0"/>
                                  <a:gd name="T0" fmla="*/ 9167 w 20377"/>
                                  <a:gd name="T1" fmla="*/ 0 h 19558"/>
                                  <a:gd name="T2" fmla="*/ 20377 w 20377"/>
                                  <a:gd name="T3" fmla="*/ 12392 h 19558"/>
                                  <a:gd name="T4" fmla="*/ 0 w 20377"/>
                                  <a:gd name="T5" fmla="*/ 19558 h 1955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0377" h="19558" fill="none" extrusionOk="0">
                                    <a:moveTo>
                                      <a:pt x="9167" y="-1"/>
                                    </a:moveTo>
                                    <a:cubicBezTo>
                                      <a:pt x="14414" y="2459"/>
                                      <a:pt x="18453" y="6924"/>
                                      <a:pt x="20376" y="12392"/>
                                    </a:cubicBezTo>
                                  </a:path>
                                  <a:path w="20377" h="19558" stroke="0" extrusionOk="0">
                                    <a:moveTo>
                                      <a:pt x="9167" y="-1"/>
                                    </a:moveTo>
                                    <a:cubicBezTo>
                                      <a:pt x="14414" y="2459"/>
                                      <a:pt x="18453" y="6924"/>
                                      <a:pt x="20376" y="12392"/>
                                    </a:cubicBezTo>
                                    <a:lnTo>
                                      <a:pt x="0" y="19558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9" name="Line 84"/>
                            <wps:cNvCnPr/>
                            <wps:spPr bwMode="auto">
                              <a:xfrm>
                                <a:off x="1665" y="8535"/>
                                <a:ext cx="16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0" name="Line 85"/>
                            <wps:cNvCnPr/>
                            <wps:spPr bwMode="auto">
                              <a:xfrm>
                                <a:off x="1665" y="8535"/>
                                <a:ext cx="0" cy="8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1" name="Line 86"/>
                            <wps:cNvCnPr/>
                            <wps:spPr bwMode="auto">
                              <a:xfrm flipV="1">
                                <a:off x="1665" y="8550"/>
                                <a:ext cx="1695" cy="7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2" name="Rectangle 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65" y="8535"/>
                                <a:ext cx="165" cy="2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3" name="Line 88"/>
                            <wps:cNvCnPr/>
                            <wps:spPr bwMode="auto">
                              <a:xfrm>
                                <a:off x="2370" y="8430"/>
                                <a:ext cx="0" cy="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384" name="Group 90"/>
                          <wpg:cNvGrpSpPr>
                            <a:grpSpLocks/>
                          </wpg:cNvGrpSpPr>
                          <wpg:grpSpPr bwMode="auto">
                            <a:xfrm flipV="1">
                              <a:off x="1665" y="9495"/>
                              <a:ext cx="1695" cy="915"/>
                              <a:chOff x="1665" y="8430"/>
                              <a:chExt cx="1695" cy="915"/>
                            </a:xfrm>
                          </wpg:grpSpPr>
                          <wps:wsp>
                            <wps:cNvPr id="385" name="Arc 91"/>
                            <wps:cNvSpPr>
                              <a:spLocks/>
                            </wps:cNvSpPr>
                            <wps:spPr bwMode="auto">
                              <a:xfrm rot="12937754">
                                <a:off x="2652" y="8497"/>
                                <a:ext cx="311" cy="353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19558 0 0"/>
                                  <a:gd name="G2" fmla="+- 21600 0 0"/>
                                  <a:gd name="T0" fmla="*/ 9167 w 20377"/>
                                  <a:gd name="T1" fmla="*/ 0 h 19558"/>
                                  <a:gd name="T2" fmla="*/ 20377 w 20377"/>
                                  <a:gd name="T3" fmla="*/ 12392 h 19558"/>
                                  <a:gd name="T4" fmla="*/ 0 w 20377"/>
                                  <a:gd name="T5" fmla="*/ 19558 h 1955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0377" h="19558" fill="none" extrusionOk="0">
                                    <a:moveTo>
                                      <a:pt x="9167" y="-1"/>
                                    </a:moveTo>
                                    <a:cubicBezTo>
                                      <a:pt x="14414" y="2459"/>
                                      <a:pt x="18453" y="6924"/>
                                      <a:pt x="20376" y="12392"/>
                                    </a:cubicBezTo>
                                  </a:path>
                                  <a:path w="20377" h="19558" stroke="0" extrusionOk="0">
                                    <a:moveTo>
                                      <a:pt x="9167" y="-1"/>
                                    </a:moveTo>
                                    <a:cubicBezTo>
                                      <a:pt x="14414" y="2459"/>
                                      <a:pt x="18453" y="6924"/>
                                      <a:pt x="20376" y="12392"/>
                                    </a:cubicBezTo>
                                    <a:lnTo>
                                      <a:pt x="0" y="19558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6" name="Line 92"/>
                            <wps:cNvCnPr/>
                            <wps:spPr bwMode="auto">
                              <a:xfrm>
                                <a:off x="1665" y="8535"/>
                                <a:ext cx="16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7" name="Line 93"/>
                            <wps:cNvCnPr/>
                            <wps:spPr bwMode="auto">
                              <a:xfrm>
                                <a:off x="1665" y="8535"/>
                                <a:ext cx="0" cy="8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8" name="Line 94"/>
                            <wps:cNvCnPr/>
                            <wps:spPr bwMode="auto">
                              <a:xfrm flipV="1">
                                <a:off x="1665" y="8550"/>
                                <a:ext cx="1695" cy="7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9" name="Rectangle 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65" y="8535"/>
                                <a:ext cx="165" cy="2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0" name="Line 96"/>
                            <wps:cNvCnPr/>
                            <wps:spPr bwMode="auto">
                              <a:xfrm>
                                <a:off x="2370" y="8430"/>
                                <a:ext cx="0" cy="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91" name="Text Box 1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90" y="8310"/>
                              <a:ext cx="465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32BB8" w:rsidRDefault="00032BB8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2" name="Text Box 1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20" y="9060"/>
                              <a:ext cx="465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32BB8" w:rsidRDefault="00032BB8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3" name="Text Box 1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5" y="8280"/>
                              <a:ext cx="465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32BB8" w:rsidRDefault="00032BB8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4" name="Text Box 1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90" y="10095"/>
                              <a:ext cx="465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32BB8" w:rsidRDefault="00032BB8"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5" name="Text Box 1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40" y="10050"/>
                              <a:ext cx="465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32BB8" w:rsidRDefault="00032BB8">
                                <w: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21BAA0" id="Group 144" o:spid="_x0000_s1064" style="position:absolute;margin-left:6.9pt;margin-top:.9pt;width:123pt;height:114pt;z-index:251632640" coordorigin="1290,8280" coordsize="2460,22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">
                <v:shape id="Text Box 111" o:spid="_x0000_s1065" type="#_x0000_t202" style="position:absolute;left:1320;top:9330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" filled="f" stroked="f">
                  <v:textbox>
                    <w:txbxContent>
                      <w:p w:rsidR="00032BB8" w:rsidRDefault="00032BB8">
                        <w:r>
                          <w:t>P</w:t>
                        </w:r>
                      </w:p>
                    </w:txbxContent>
                  </v:textbox>
                </v:shape>
                <v:group id="Group 143" o:spid="_x0000_s1066" style="position:absolute;left:1290;top:8280;width:2460;height:2280" coordorigin="1290,8280" coordsize="2460,2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7ov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">
                  <v:group id="Group 89" o:spid="_x0000_s1067" style="position:absolute;left:1665;top:8430;width:1695;height:915" coordorigin="1665,8430" coordsize="1695,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">
                    <v:shape id="Arc 45" o:spid="_x0000_s1068" style="position:absolute;left:2652;top:8497;width:311;height:353;rotation:-9461483fd;visibility:visible;mso-wrap-style:square;v-text-anchor:top" coordsize="20377,195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" path="m9167,-1nfc14414,2459,18453,6924,20376,12392em9167,-1nsc14414,2459,18453,6924,20376,12392l,19558,9167,-1xe" filled="f">
                      <v:path arrowok="t" o:extrusionok="f" o:connecttype="custom" o:connectlocs="140,0;311,224;0,353" o:connectangles="0,0,0"/>
                    </v:shape>
                    <v:line id="Line 84" o:spid="_x0000_s1069" style="position:absolute;visibility:visible;mso-wrap-style:square" from="1665,8535" to="3345,8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"/>
                    <v:line id="Line 85" o:spid="_x0000_s1070" style="position:absolute;visibility:visible;mso-wrap-style:square" from="1665,8535" to="1665,93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"/>
                    <v:line id="Line 86" o:spid="_x0000_s1071" style="position:absolute;flip:y;visibility:visible;mso-wrap-style:square" from="1665,8550" to="3360,93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"/>
                    <v:rect id="Rectangle 87" o:spid="_x0000_s1072" style="position:absolute;left:1665;top:8535;width:165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" filled="f"/>
                    <v:line id="Line 88" o:spid="_x0000_s1073" style="position:absolute;visibility:visible;mso-wrap-style:square" from="2370,8430" to="2370,8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"/>
                  </v:group>
                  <v:group id="Group 90" o:spid="_x0000_s1074" style="position:absolute;left:1665;top:9495;width:1695;height:915;flip:y" coordorigin="1665,8430" coordsize="1695,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">
                    <v:shape id="Arc 91" o:spid="_x0000_s1075" style="position:absolute;left:2652;top:8497;width:311;height:353;rotation:-9461483fd;visibility:visible;mso-wrap-style:square;v-text-anchor:top" coordsize="20377,195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" path="m9167,-1nfc14414,2459,18453,6924,20376,12392em9167,-1nsc14414,2459,18453,6924,20376,12392l,19558,9167,-1xe" filled="f">
                      <v:path arrowok="t" o:extrusionok="f" o:connecttype="custom" o:connectlocs="140,0;311,224;0,353" o:connectangles="0,0,0"/>
                    </v:shape>
                    <v:line id="Line 92" o:spid="_x0000_s1076" style="position:absolute;visibility:visible;mso-wrap-style:square" from="1665,8535" to="3345,8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"/>
                    <v:line id="Line 93" o:spid="_x0000_s1077" style="position:absolute;visibility:visible;mso-wrap-style:square" from="1665,8535" to="1665,93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"/>
                    <v:line id="Line 94" o:spid="_x0000_s1078" style="position:absolute;flip:y;visibility:visible;mso-wrap-style:square" from="1665,8550" to="3360,93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"/>
                    <v:rect id="Rectangle 95" o:spid="_x0000_s1079" style="position:absolute;left:1665;top:8535;width:165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" filled="f"/>
                    <v:line id="Line 96" o:spid="_x0000_s1080" style="position:absolute;visibility:visible;mso-wrap-style:square" from="2370,8430" to="2370,8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"/>
                  </v:group>
                  <v:shape id="Text Box 108" o:spid="_x0000_s1081" type="#_x0000_t202" style="position:absolute;left:1290;top:8310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" filled="f" stroked="f">
                    <v:textbox>
                      <w:txbxContent>
                        <w:p w:rsidR="00032BB8" w:rsidRDefault="00032BB8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109" o:spid="_x0000_s1082" type="#_x0000_t202" style="position:absolute;left:1320;top:9060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" filled="f" stroked="f">
                    <v:textbox>
                      <w:txbxContent>
                        <w:p w:rsidR="00032BB8" w:rsidRDefault="00032BB8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110" o:spid="_x0000_s1083" type="#_x0000_t202" style="position:absolute;left:3285;top:8280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" filled="f" stroked="f">
                    <v:textbox>
                      <w:txbxContent>
                        <w:p w:rsidR="00032BB8" w:rsidRDefault="00032BB8"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112" o:spid="_x0000_s1084" type="#_x0000_t202" style="position:absolute;left:1290;top:10095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" filled="f" stroked="f">
                    <v:textbox>
                      <w:txbxContent>
                        <w:p w:rsidR="00032BB8" w:rsidRDefault="00032BB8"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113" o:spid="_x0000_s1085" type="#_x0000_t202" style="position:absolute;left:3240;top:10050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" filled="f" stroked="f">
                    <v:textbox>
                      <w:txbxContent>
                        <w:p w:rsidR="00032BB8" w:rsidRDefault="00032BB8">
                          <w:r>
                            <w:t>Y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1C2E50">
        <w:rPr>
          <w:rFonts w:ascii="Arial" w:hAnsi="Arial" w:cs="Arial"/>
          <w:sz w:val="22"/>
          <w:szCs w:val="22"/>
        </w:rPr>
        <w:t>1.</w:t>
      </w:r>
      <w:r w:rsidR="001C2E50">
        <w:rPr>
          <w:rFonts w:ascii="Arial" w:hAnsi="Arial" w:cs="Arial"/>
          <w:sz w:val="22"/>
          <w:szCs w:val="22"/>
        </w:rPr>
        <w:tab/>
      </w:r>
      <w:r w:rsidR="001C2E50">
        <w:rPr>
          <w:rFonts w:ascii="Arial" w:hAnsi="Arial" w:cs="Arial"/>
          <w:sz w:val="22"/>
          <w:szCs w:val="22"/>
        </w:rPr>
        <w:tab/>
      </w:r>
      <w:r w:rsidR="001C2E50">
        <w:rPr>
          <w:rFonts w:ascii="Arial" w:hAnsi="Arial" w:cs="Arial"/>
          <w:sz w:val="22"/>
          <w:szCs w:val="22"/>
        </w:rPr>
        <w:tab/>
      </w:r>
      <w:r w:rsidR="001C2E50">
        <w:rPr>
          <w:rFonts w:ascii="Arial" w:hAnsi="Arial" w:cs="Arial"/>
          <w:sz w:val="22"/>
          <w:szCs w:val="22"/>
        </w:rPr>
        <w:tab/>
        <w:t xml:space="preserve">     2</w:t>
      </w:r>
      <w:r w:rsidR="00ED5211">
        <w:rPr>
          <w:rFonts w:ascii="Arial" w:hAnsi="Arial" w:cs="Arial"/>
          <w:sz w:val="22"/>
          <w:szCs w:val="22"/>
        </w:rPr>
        <w:t>.</w:t>
      </w:r>
      <w:r w:rsidR="00ED5211">
        <w:rPr>
          <w:rFonts w:ascii="Arial" w:hAnsi="Arial" w:cs="Arial"/>
          <w:sz w:val="22"/>
          <w:szCs w:val="22"/>
        </w:rPr>
        <w:tab/>
      </w:r>
      <w:r w:rsidR="00ED5211">
        <w:rPr>
          <w:rFonts w:ascii="Arial" w:hAnsi="Arial" w:cs="Arial"/>
          <w:sz w:val="22"/>
          <w:szCs w:val="22"/>
        </w:rPr>
        <w:tab/>
      </w:r>
      <w:r w:rsidR="00ED5211">
        <w:rPr>
          <w:rFonts w:ascii="Arial" w:hAnsi="Arial" w:cs="Arial"/>
          <w:sz w:val="22"/>
          <w:szCs w:val="22"/>
        </w:rPr>
        <w:tab/>
        <w:t xml:space="preserve">   </w:t>
      </w:r>
      <w:r w:rsidR="001C2E50">
        <w:rPr>
          <w:rFonts w:ascii="Arial" w:hAnsi="Arial" w:cs="Arial"/>
          <w:sz w:val="22"/>
          <w:szCs w:val="22"/>
        </w:rPr>
        <w:t>3</w:t>
      </w:r>
      <w:r w:rsidR="00DB08D4" w:rsidRPr="00D445E3">
        <w:rPr>
          <w:rFonts w:ascii="Arial" w:hAnsi="Arial" w:cs="Arial"/>
          <w:sz w:val="22"/>
          <w:szCs w:val="22"/>
        </w:rPr>
        <w:t>.</w:t>
      </w:r>
      <w:r w:rsidR="00ED5211" w:rsidRPr="00ED5211">
        <w:rPr>
          <w:rFonts w:ascii="Arial" w:hAnsi="Arial" w:cs="Arial"/>
          <w:sz w:val="22"/>
          <w:szCs w:val="22"/>
        </w:rPr>
        <w:t xml:space="preserve"> </w:t>
      </w:r>
      <w:r w:rsidR="00ED5211">
        <w:rPr>
          <w:rFonts w:ascii="Arial" w:hAnsi="Arial" w:cs="Arial"/>
          <w:sz w:val="22"/>
          <w:szCs w:val="22"/>
        </w:rPr>
        <w:tab/>
      </w:r>
      <w:r w:rsidR="00ED5211">
        <w:rPr>
          <w:rFonts w:ascii="Arial" w:hAnsi="Arial" w:cs="Arial"/>
          <w:sz w:val="22"/>
          <w:szCs w:val="22"/>
        </w:rPr>
        <w:tab/>
      </w:r>
      <w:r w:rsidR="00ED5211">
        <w:rPr>
          <w:rFonts w:ascii="Arial" w:hAnsi="Arial" w:cs="Arial"/>
          <w:sz w:val="22"/>
          <w:szCs w:val="22"/>
        </w:rPr>
        <w:tab/>
      </w:r>
      <w:r w:rsidR="00ED5211">
        <w:rPr>
          <w:rFonts w:ascii="Arial" w:hAnsi="Arial" w:cs="Arial"/>
          <w:sz w:val="22"/>
          <w:szCs w:val="22"/>
        </w:rPr>
        <w:tab/>
      </w:r>
      <w:r w:rsidR="00ED5211">
        <w:rPr>
          <w:rFonts w:ascii="Arial" w:hAnsi="Arial" w:cs="Arial"/>
          <w:sz w:val="22"/>
          <w:szCs w:val="22"/>
        </w:rPr>
        <w:tab/>
      </w:r>
      <w:r w:rsidR="001C2E50">
        <w:rPr>
          <w:rFonts w:ascii="Arial" w:hAnsi="Arial" w:cs="Arial"/>
          <w:sz w:val="22"/>
          <w:szCs w:val="22"/>
        </w:rPr>
        <w:t>4</w:t>
      </w:r>
      <w:r w:rsidR="00ED5211" w:rsidRPr="00D445E3">
        <w:rPr>
          <w:rFonts w:ascii="Arial" w:hAnsi="Arial" w:cs="Arial"/>
          <w:sz w:val="22"/>
          <w:szCs w:val="22"/>
        </w:rPr>
        <w:t>.</w:t>
      </w:r>
    </w:p>
    <w:p w:rsidR="00DB08D4" w:rsidRPr="00D445E3" w:rsidRDefault="006802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6087745</wp:posOffset>
                </wp:positionH>
                <wp:positionV relativeFrom="paragraph">
                  <wp:posOffset>101600</wp:posOffset>
                </wp:positionV>
                <wp:extent cx="228600" cy="123825"/>
                <wp:effectExtent l="10795" t="6350" r="8255" b="12700"/>
                <wp:wrapNone/>
                <wp:docPr id="363" name="Rectangle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1238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6C916A1" id="Rectangle 135" o:spid="_x0000_s1026" style="position:absolute;margin-left:479.35pt;margin-top:8pt;width:18pt;height:9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" filled="f"/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5773420</wp:posOffset>
                </wp:positionH>
                <wp:positionV relativeFrom="paragraph">
                  <wp:posOffset>101600</wp:posOffset>
                </wp:positionV>
                <wp:extent cx="419100" cy="0"/>
                <wp:effectExtent l="10795" t="6350" r="8255" b="12700"/>
                <wp:wrapNone/>
                <wp:docPr id="362" name="Lin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9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B471C2" id="Line 130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4.6pt,8pt" to="487.6pt,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"/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6193155</wp:posOffset>
                </wp:positionH>
                <wp:positionV relativeFrom="paragraph">
                  <wp:posOffset>101600</wp:posOffset>
                </wp:positionV>
                <wp:extent cx="419100" cy="0"/>
                <wp:effectExtent l="11430" t="6350" r="7620" b="12700"/>
                <wp:wrapNone/>
                <wp:docPr id="361" name="Line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9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F7F775" id="Line 132" o:spid="_x0000_s1026" style="position:absolute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7.65pt,8pt" to="520.65pt,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EBFrFAIAACs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"/>
            </w:pict>
          </mc:Fallback>
        </mc:AlternateContent>
      </w:r>
    </w:p>
    <w:p w:rsidR="00DB08D4" w:rsidRPr="00D445E3" w:rsidRDefault="00DB08D4">
      <w:pPr>
        <w:rPr>
          <w:rFonts w:ascii="Arial" w:hAnsi="Arial" w:cs="Arial"/>
          <w:sz w:val="22"/>
          <w:szCs w:val="22"/>
        </w:rPr>
      </w:pPr>
    </w:p>
    <w:p w:rsidR="00DB08D4" w:rsidRPr="00D445E3" w:rsidRDefault="00DB08D4">
      <w:pPr>
        <w:rPr>
          <w:rFonts w:ascii="Arial" w:hAnsi="Arial" w:cs="Arial"/>
          <w:sz w:val="22"/>
          <w:szCs w:val="22"/>
        </w:rPr>
      </w:pPr>
    </w:p>
    <w:p w:rsidR="00DB08D4" w:rsidRPr="00D445E3" w:rsidRDefault="00DB08D4">
      <w:pPr>
        <w:rPr>
          <w:rFonts w:ascii="Arial" w:hAnsi="Arial" w:cs="Arial"/>
          <w:sz w:val="22"/>
          <w:szCs w:val="22"/>
        </w:rPr>
      </w:pPr>
    </w:p>
    <w:p w:rsidR="00DB08D4" w:rsidRPr="00D445E3" w:rsidRDefault="00DB08D4">
      <w:pPr>
        <w:rPr>
          <w:rFonts w:ascii="Arial" w:hAnsi="Arial" w:cs="Arial"/>
          <w:sz w:val="22"/>
          <w:szCs w:val="22"/>
        </w:rPr>
      </w:pPr>
    </w:p>
    <w:p w:rsidR="00DB08D4" w:rsidRPr="00D445E3" w:rsidRDefault="00DB08D4">
      <w:pPr>
        <w:rPr>
          <w:rFonts w:ascii="Arial" w:hAnsi="Arial" w:cs="Arial"/>
          <w:sz w:val="22"/>
          <w:szCs w:val="22"/>
        </w:rPr>
      </w:pPr>
    </w:p>
    <w:p w:rsidR="001C2E50" w:rsidRDefault="001C2E50">
      <w:pPr>
        <w:rPr>
          <w:rFonts w:ascii="Arial" w:hAnsi="Arial" w:cs="Arial"/>
          <w:sz w:val="22"/>
          <w:szCs w:val="22"/>
        </w:rPr>
      </w:pPr>
    </w:p>
    <w:p w:rsidR="00165A86" w:rsidRDefault="00165A86" w:rsidP="00165A86">
      <w:pPr>
        <w:pStyle w:val="Heading2"/>
        <w:rPr>
          <w:b/>
          <w:sz w:val="22"/>
          <w:szCs w:val="22"/>
          <w:u w:val="single"/>
        </w:rPr>
      </w:pPr>
    </w:p>
    <w:p w:rsidR="00165A86" w:rsidRDefault="00165A86" w:rsidP="00165A86">
      <w:pPr>
        <w:pStyle w:val="Heading2"/>
        <w:rPr>
          <w:b/>
          <w:sz w:val="22"/>
          <w:szCs w:val="22"/>
          <w:u w:val="single"/>
        </w:rPr>
      </w:pPr>
    </w:p>
    <w:p w:rsidR="00165A86" w:rsidRPr="00D445E3" w:rsidRDefault="00165A86" w:rsidP="00165A86">
      <w:pPr>
        <w:pStyle w:val="Heading2"/>
        <w:rPr>
          <w:b/>
          <w:sz w:val="22"/>
          <w:szCs w:val="22"/>
          <w:u w:val="single"/>
        </w:rPr>
      </w:pPr>
      <w:r w:rsidRPr="00D445E3">
        <w:rPr>
          <w:b/>
          <w:sz w:val="22"/>
          <w:szCs w:val="22"/>
          <w:u w:val="single"/>
        </w:rPr>
        <w:t>Practice and Problem Solving</w:t>
      </w:r>
    </w:p>
    <w:p w:rsidR="00165A86" w:rsidRPr="00BB088C" w:rsidRDefault="00165A86" w:rsidP="00165A86">
      <w:pPr>
        <w:rPr>
          <w:rFonts w:ascii="Arial" w:hAnsi="Arial" w:cs="Arial"/>
          <w:sz w:val="22"/>
          <w:szCs w:val="22"/>
        </w:rPr>
      </w:pPr>
      <w:r w:rsidRPr="00BB088C">
        <w:rPr>
          <w:rFonts w:ascii="Arial" w:hAnsi="Arial" w:cs="Arial"/>
          <w:sz w:val="22"/>
          <w:szCs w:val="22"/>
        </w:rPr>
        <w:t xml:space="preserve">State whether the triangles are congruent by </w:t>
      </w:r>
      <w:r w:rsidRPr="00BB088C">
        <w:rPr>
          <w:rFonts w:ascii="Arial" w:hAnsi="Arial" w:cs="Arial"/>
          <w:b/>
          <w:bCs/>
          <w:sz w:val="22"/>
          <w:szCs w:val="22"/>
        </w:rPr>
        <w:t>SSS</w:t>
      </w:r>
      <w:r w:rsidRPr="00BB088C">
        <w:rPr>
          <w:rFonts w:ascii="Arial" w:hAnsi="Arial" w:cs="Arial"/>
          <w:sz w:val="22"/>
          <w:szCs w:val="22"/>
        </w:rPr>
        <w:t xml:space="preserve">, </w:t>
      </w:r>
      <w:r w:rsidRPr="00BB088C">
        <w:rPr>
          <w:rFonts w:ascii="Arial" w:hAnsi="Arial" w:cs="Arial"/>
          <w:b/>
          <w:bCs/>
          <w:sz w:val="22"/>
          <w:szCs w:val="22"/>
        </w:rPr>
        <w:t>SAS</w:t>
      </w:r>
      <w:r w:rsidRPr="00BB088C">
        <w:rPr>
          <w:rFonts w:ascii="Arial" w:hAnsi="Arial" w:cs="Arial"/>
          <w:sz w:val="22"/>
          <w:szCs w:val="22"/>
        </w:rPr>
        <w:t xml:space="preserve">, </w:t>
      </w:r>
      <w:r w:rsidRPr="00BB088C">
        <w:rPr>
          <w:rFonts w:ascii="Arial" w:hAnsi="Arial" w:cs="Arial"/>
          <w:b/>
          <w:bCs/>
          <w:sz w:val="22"/>
          <w:szCs w:val="22"/>
        </w:rPr>
        <w:t>ASA</w:t>
      </w:r>
      <w:r w:rsidRPr="00BB088C">
        <w:rPr>
          <w:rFonts w:ascii="Arial" w:hAnsi="Arial" w:cs="Arial"/>
          <w:sz w:val="22"/>
          <w:szCs w:val="22"/>
        </w:rPr>
        <w:t xml:space="preserve">, </w:t>
      </w:r>
      <w:r w:rsidRPr="00BB088C">
        <w:rPr>
          <w:rFonts w:ascii="Arial" w:hAnsi="Arial" w:cs="Arial"/>
          <w:b/>
          <w:bCs/>
          <w:sz w:val="22"/>
          <w:szCs w:val="22"/>
        </w:rPr>
        <w:t>AAS</w:t>
      </w:r>
      <w:r w:rsidRPr="00BB088C">
        <w:rPr>
          <w:rFonts w:ascii="Arial" w:hAnsi="Arial" w:cs="Arial"/>
          <w:sz w:val="22"/>
          <w:szCs w:val="22"/>
        </w:rPr>
        <w:t xml:space="preserve">, </w:t>
      </w:r>
      <w:r w:rsidRPr="00BB088C">
        <w:rPr>
          <w:rFonts w:ascii="Arial" w:hAnsi="Arial" w:cs="Arial"/>
          <w:b/>
          <w:bCs/>
          <w:sz w:val="22"/>
          <w:szCs w:val="22"/>
        </w:rPr>
        <w:t>HL</w:t>
      </w:r>
      <w:r w:rsidRPr="00BB088C">
        <w:rPr>
          <w:rFonts w:ascii="Arial" w:hAnsi="Arial" w:cs="Arial"/>
          <w:sz w:val="22"/>
          <w:szCs w:val="22"/>
        </w:rPr>
        <w:t xml:space="preserve">, or </w:t>
      </w:r>
      <w:r w:rsidRPr="00BB088C">
        <w:rPr>
          <w:rFonts w:ascii="Arial" w:hAnsi="Arial" w:cs="Arial"/>
          <w:b/>
          <w:bCs/>
          <w:sz w:val="22"/>
          <w:szCs w:val="22"/>
        </w:rPr>
        <w:t>Not Congruent</w:t>
      </w:r>
      <w:r w:rsidRPr="00BB088C">
        <w:rPr>
          <w:rFonts w:ascii="Arial" w:hAnsi="Arial" w:cs="Arial"/>
          <w:sz w:val="22"/>
          <w:szCs w:val="22"/>
        </w:rPr>
        <w:t>.</w:t>
      </w:r>
    </w:p>
    <w:p w:rsidR="001C2E50" w:rsidRDefault="001C2E50">
      <w:pPr>
        <w:rPr>
          <w:rFonts w:ascii="Arial" w:hAnsi="Arial" w:cs="Arial"/>
          <w:sz w:val="22"/>
          <w:szCs w:val="22"/>
        </w:rPr>
      </w:pPr>
    </w:p>
    <w:p w:rsidR="00CF35FC" w:rsidRPr="00D445E3" w:rsidRDefault="006802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564380</wp:posOffset>
                </wp:positionH>
                <wp:positionV relativeFrom="paragraph">
                  <wp:posOffset>130810</wp:posOffset>
                </wp:positionV>
                <wp:extent cx="1638300" cy="1358265"/>
                <wp:effectExtent l="1905" t="0" r="0" b="0"/>
                <wp:wrapNone/>
                <wp:docPr id="342" name="Group 8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8300" cy="1358265"/>
                          <a:chOff x="7200" y="7427"/>
                          <a:chExt cx="2580" cy="2139"/>
                        </a:xfrm>
                      </wpg:grpSpPr>
                      <wpg:grpSp>
                        <wpg:cNvPr id="343" name="Group 209"/>
                        <wpg:cNvGrpSpPr>
                          <a:grpSpLocks/>
                        </wpg:cNvGrpSpPr>
                        <wpg:grpSpPr bwMode="auto">
                          <a:xfrm>
                            <a:off x="7530" y="7733"/>
                            <a:ext cx="1815" cy="1485"/>
                            <a:chOff x="1680" y="12765"/>
                            <a:chExt cx="1815" cy="1485"/>
                          </a:xfrm>
                        </wpg:grpSpPr>
                        <wps:wsp>
                          <wps:cNvPr id="344" name="Line 195"/>
                          <wps:cNvCnPr/>
                          <wps:spPr bwMode="auto">
                            <a:xfrm flipH="1" flipV="1">
                              <a:off x="1695" y="12795"/>
                              <a:ext cx="900" cy="10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5" name="Line 196"/>
                          <wps:cNvCnPr/>
                          <wps:spPr bwMode="auto">
                            <a:xfrm flipH="1">
                              <a:off x="2565" y="12780"/>
                              <a:ext cx="900" cy="10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6" name="Line 198"/>
                          <wps:cNvCnPr/>
                          <wps:spPr bwMode="auto">
                            <a:xfrm flipH="1">
                              <a:off x="2190" y="13815"/>
                              <a:ext cx="375" cy="3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7" name="Line 199"/>
                          <wps:cNvCnPr/>
                          <wps:spPr bwMode="auto">
                            <a:xfrm>
                              <a:off x="2565" y="13815"/>
                              <a:ext cx="405" cy="4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8" name="Line 200"/>
                          <wps:cNvCnPr/>
                          <wps:spPr bwMode="auto">
                            <a:xfrm>
                              <a:off x="1680" y="12780"/>
                              <a:ext cx="495" cy="14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9" name="Line 201"/>
                          <wps:cNvCnPr/>
                          <wps:spPr bwMode="auto">
                            <a:xfrm flipH="1">
                              <a:off x="2985" y="12765"/>
                              <a:ext cx="510" cy="14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0" name="Line 202"/>
                          <wps:cNvCnPr/>
                          <wps:spPr bwMode="auto">
                            <a:xfrm>
                              <a:off x="2280" y="13965"/>
                              <a:ext cx="135" cy="1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1" name="Line 203"/>
                          <wps:cNvCnPr/>
                          <wps:spPr bwMode="auto">
                            <a:xfrm>
                              <a:off x="2340" y="13920"/>
                              <a:ext cx="135" cy="1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2" name="Line 204"/>
                          <wps:cNvCnPr/>
                          <wps:spPr bwMode="auto">
                            <a:xfrm flipH="1">
                              <a:off x="2640" y="13890"/>
                              <a:ext cx="135" cy="1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3" name="Line 205"/>
                          <wps:cNvCnPr/>
                          <wps:spPr bwMode="auto">
                            <a:xfrm flipH="1">
                              <a:off x="2685" y="13950"/>
                              <a:ext cx="135" cy="1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4" name="Line 206"/>
                          <wps:cNvCnPr/>
                          <wps:spPr bwMode="auto">
                            <a:xfrm flipH="1">
                              <a:off x="2145" y="13335"/>
                              <a:ext cx="165" cy="1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5" name="Line 207"/>
                          <wps:cNvCnPr/>
                          <wps:spPr bwMode="auto">
                            <a:xfrm>
                              <a:off x="2895" y="13305"/>
                              <a:ext cx="135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56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7427"/>
                            <a:ext cx="55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" name="Text Box 226"/>
                        <wps:cNvSpPr txBox="1">
                          <a:spLocks noChangeArrowheads="1"/>
                        </wps:cNvSpPr>
                        <wps:spPr bwMode="auto">
                          <a:xfrm>
                            <a:off x="7695" y="9071"/>
                            <a:ext cx="55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8" name="Text Box 227"/>
                        <wps:cNvSpPr txBox="1">
                          <a:spLocks noChangeArrowheads="1"/>
                        </wps:cNvSpPr>
                        <wps:spPr bwMode="auto">
                          <a:xfrm>
                            <a:off x="8175" y="8362"/>
                            <a:ext cx="55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9" name="Text Box 228"/>
                        <wps:cNvSpPr txBox="1">
                          <a:spLocks noChangeArrowheads="1"/>
                        </wps:cNvSpPr>
                        <wps:spPr bwMode="auto">
                          <a:xfrm>
                            <a:off x="8715" y="9071"/>
                            <a:ext cx="55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0" name="Text Box 229"/>
                        <wps:cNvSpPr txBox="1">
                          <a:spLocks noChangeArrowheads="1"/>
                        </wps:cNvSpPr>
                        <wps:spPr bwMode="auto">
                          <a:xfrm>
                            <a:off x="9225" y="7472"/>
                            <a:ext cx="55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59" o:spid="_x0000_s1086" style="position:absolute;margin-left:359.4pt;margin-top:10.3pt;width:129pt;height:106.95pt;z-index:251686912" coordorigin="7200,7427" coordsize="2580,21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">
                <v:group id="Group 209" o:spid="_x0000_s1087" style="position:absolute;left:7530;top:7733;width:1815;height:1485" coordorigin="1680,12765" coordsize="1815,14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NMKxQAAANw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">
                  <v:line id="Line 195" o:spid="_x0000_s1088" style="position:absolute;flip:x y;visibility:visible;mso-wrap-style:square" from="1695,12795" to="2595,13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"/>
                  <v:line id="Line 196" o:spid="_x0000_s1089" style="position:absolute;flip:x;visibility:visible;mso-wrap-style:square" from="2565,12780" to="3465,13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"/>
                  <v:line id="Line 198" o:spid="_x0000_s1090" style="position:absolute;flip:x;visibility:visible;mso-wrap-style:square" from="2190,13815" to="2565,142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"/>
                  <v:line id="Line 199" o:spid="_x0000_s1091" style="position:absolute;visibility:visible;mso-wrap-style:square" from="2565,13815" to="2970,14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"/>
                  <v:line id="Line 200" o:spid="_x0000_s1092" style="position:absolute;visibility:visible;mso-wrap-style:square" from="1680,12780" to="2175,14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"/>
                  <v:line id="Line 201" o:spid="_x0000_s1093" style="position:absolute;flip:x;visibility:visible;mso-wrap-style:square" from="2985,12765" to="3495,14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"/>
                  <v:line id="Line 202" o:spid="_x0000_s1094" style="position:absolute;visibility:visible;mso-wrap-style:square" from="2280,13965" to="2415,14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"/>
                  <v:line id="Line 203" o:spid="_x0000_s1095" style="position:absolute;visibility:visible;mso-wrap-style:square" from="2340,13920" to="2475,14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"/>
                  <v:line id="Line 204" o:spid="_x0000_s1096" style="position:absolute;flip:x;visibility:visible;mso-wrap-style:square" from="2640,13890" to="2775,140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"/>
                  <v:line id="Line 205" o:spid="_x0000_s1097" style="position:absolute;flip:x;visibility:visible;mso-wrap-style:square" from="2685,13950" to="2820,14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"/>
                  <v:line id="Line 206" o:spid="_x0000_s1098" style="position:absolute;flip:x;visibility:visible;mso-wrap-style:square" from="2145,13335" to="2310,13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"/>
                  <v:line id="Line 207" o:spid="_x0000_s1099" style="position:absolute;visibility:visible;mso-wrap-style:square" from="2895,13305" to="3030,13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"/>
                </v:group>
                <v:shape id="Text Box 225" o:spid="_x0000_s1100" type="#_x0000_t202" style="position:absolute;left:7200;top:7427;width:555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" filled="f" stroked="f">
                  <v:textbox>
                    <w:txbxContent>
                      <w:p w:rsidR="00032BB8" w:rsidRDefault="00032BB8">
                        <w:r>
                          <w:t>A</w:t>
                        </w:r>
                      </w:p>
                    </w:txbxContent>
                  </v:textbox>
                </v:shape>
                <v:shape id="Text Box 226" o:spid="_x0000_s1101" type="#_x0000_t202" style="position:absolute;left:7695;top:9071;width:555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" filled="f" stroked="f">
                  <v:textbox>
                    <w:txbxContent>
                      <w:p w:rsidR="00032BB8" w:rsidRDefault="00032BB8">
                        <w:r>
                          <w:t>B</w:t>
                        </w:r>
                      </w:p>
                    </w:txbxContent>
                  </v:textbox>
                </v:shape>
                <v:shape id="Text Box 227" o:spid="_x0000_s1102" type="#_x0000_t202" style="position:absolute;left:8175;top:8362;width:555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" filled="f" stroked="f">
                  <v:textbox>
                    <w:txbxContent>
                      <w:p w:rsidR="00032BB8" w:rsidRDefault="00032BB8">
                        <w:r>
                          <w:t>C</w:t>
                        </w:r>
                      </w:p>
                    </w:txbxContent>
                  </v:textbox>
                </v:shape>
                <v:shape id="Text Box 228" o:spid="_x0000_s1103" type="#_x0000_t202" style="position:absolute;left:8715;top:9071;width:555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" filled="f" stroked="f">
                  <v:textbox>
                    <w:txbxContent>
                      <w:p w:rsidR="00032BB8" w:rsidRDefault="00032BB8">
                        <w:r>
                          <w:t>Q</w:t>
                        </w:r>
                      </w:p>
                    </w:txbxContent>
                  </v:textbox>
                </v:shape>
                <v:shape id="Text Box 229" o:spid="_x0000_s1104" type="#_x0000_t202" style="position:absolute;left:9225;top:7472;width:555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" filled="f" stroked="f">
                  <v:textbox>
                    <w:txbxContent>
                      <w:p w:rsidR="00032BB8" w:rsidRDefault="00032BB8">
                        <w: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40005</wp:posOffset>
                </wp:positionH>
                <wp:positionV relativeFrom="paragraph">
                  <wp:posOffset>84455</wp:posOffset>
                </wp:positionV>
                <wp:extent cx="1952625" cy="1295400"/>
                <wp:effectExtent l="1905" t="0" r="0" b="1270"/>
                <wp:wrapNone/>
                <wp:docPr id="326" name="Group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2625" cy="1295400"/>
                          <a:chOff x="4530" y="11130"/>
                          <a:chExt cx="3075" cy="2040"/>
                        </a:xfrm>
                      </wpg:grpSpPr>
                      <wps:wsp>
                        <wps:cNvPr id="327" name="Line 140"/>
                        <wps:cNvCnPr/>
                        <wps:spPr bwMode="auto">
                          <a:xfrm>
                            <a:off x="4905" y="12210"/>
                            <a:ext cx="1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8" name="Line 148"/>
                        <wps:cNvCnPr/>
                        <wps:spPr bwMode="auto">
                          <a:xfrm flipV="1">
                            <a:off x="4905" y="11490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9" name="Line 149"/>
                        <wps:cNvCnPr/>
                        <wps:spPr bwMode="auto">
                          <a:xfrm>
                            <a:off x="4905" y="11475"/>
                            <a:ext cx="1155" cy="7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0" name="Line 150"/>
                        <wps:cNvCnPr/>
                        <wps:spPr bwMode="auto">
                          <a:xfrm>
                            <a:off x="6060" y="12210"/>
                            <a:ext cx="1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1" name="Line 152"/>
                        <wps:cNvCnPr/>
                        <wps:spPr bwMode="auto">
                          <a:xfrm flipV="1">
                            <a:off x="7215" y="12210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2" name="Line 153"/>
                        <wps:cNvCnPr/>
                        <wps:spPr bwMode="auto">
                          <a:xfrm>
                            <a:off x="6060" y="12225"/>
                            <a:ext cx="1155" cy="7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4905" y="12030"/>
                            <a:ext cx="135" cy="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4" name="Rectangle 155"/>
                        <wps:cNvSpPr>
                          <a:spLocks noChangeArrowheads="1"/>
                        </wps:cNvSpPr>
                        <wps:spPr bwMode="auto">
                          <a:xfrm>
                            <a:off x="7065" y="12210"/>
                            <a:ext cx="150" cy="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5" name="Line 156"/>
                        <wps:cNvCnPr/>
                        <wps:spPr bwMode="auto">
                          <a:xfrm flipH="1">
                            <a:off x="5430" y="11745"/>
                            <a:ext cx="105" cy="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6" name="Line 157"/>
                        <wps:cNvCnPr/>
                        <wps:spPr bwMode="auto">
                          <a:xfrm flipH="1">
                            <a:off x="6540" y="12450"/>
                            <a:ext cx="105" cy="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7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7050" y="11865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8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7140" y="12705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9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5730" y="12120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0" name="Text Box 174"/>
                        <wps:cNvSpPr txBox="1">
                          <a:spLocks noChangeArrowheads="1"/>
                        </wps:cNvSpPr>
                        <wps:spPr bwMode="auto">
                          <a:xfrm>
                            <a:off x="4770" y="11130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1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4530" y="12105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6" o:spid="_x0000_s1105" style="position:absolute;margin-left:3.15pt;margin-top:6.65pt;width:153.75pt;height:102pt;z-index:251636736" coordorigin="4530,11130" coordsize="3075,2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">
                <v:line id="Line 140" o:spid="_x0000_s1106" style="position:absolute;visibility:visible;mso-wrap-style:square" from="4905,12210" to="6045,12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"/>
                <v:line id="Line 148" o:spid="_x0000_s1107" style="position:absolute;flip:y;visibility:visible;mso-wrap-style:square" from="4905,11490" to="4905,12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"/>
                <v:line id="Line 149" o:spid="_x0000_s1108" style="position:absolute;visibility:visible;mso-wrap-style:square" from="4905,11475" to="6060,12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"/>
                <v:line id="Line 150" o:spid="_x0000_s1109" style="position:absolute;visibility:visible;mso-wrap-style:square" from="6060,12210" to="7200,12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"/>
                <v:line id="Line 152" o:spid="_x0000_s1110" style="position:absolute;flip:y;visibility:visible;mso-wrap-style:square" from="7215,12210" to="7215,12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"/>
                <v:line id="Line 153" o:spid="_x0000_s1111" style="position:absolute;visibility:visible;mso-wrap-style:square" from="6060,12225" to="7215,12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"/>
                <v:rect id="Rectangle 154" o:spid="_x0000_s1112" style="position:absolute;left:4905;top:12030;width:135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" filled="f"/>
                <v:rect id="Rectangle 155" o:spid="_x0000_s1113" style="position:absolute;left:7065;top:12210;width:15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" filled="f"/>
                <v:line id="Line 156" o:spid="_x0000_s1114" style="position:absolute;flip:x;visibility:visible;mso-wrap-style:square" from="5430,11745" to="5535,11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"/>
                <v:line id="Line 157" o:spid="_x0000_s1115" style="position:absolute;flip:x;visibility:visible;mso-wrap-style:square" from="6540,12450" to="6645,1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"/>
                <v:shape id="Text Box 171" o:spid="_x0000_s1116" type="#_x0000_t202" style="position:absolute;left:7050;top:11865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" filled="f" stroked="f">
                  <v:textbox>
                    <w:txbxContent>
                      <w:p w:rsidR="00032BB8" w:rsidRDefault="00032BB8">
                        <w:r>
                          <w:t>A</w:t>
                        </w:r>
                      </w:p>
                    </w:txbxContent>
                  </v:textbox>
                </v:shape>
                <v:shape id="Text Box 172" o:spid="_x0000_s1117" type="#_x0000_t202" style="position:absolute;left:7140;top:12705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" filled="f" stroked="f">
                  <v:textbox>
                    <w:txbxContent>
                      <w:p w:rsidR="00032BB8" w:rsidRDefault="00032BB8">
                        <w:r>
                          <w:t>B</w:t>
                        </w:r>
                      </w:p>
                    </w:txbxContent>
                  </v:textbox>
                </v:shape>
                <v:shape id="Text Box 173" o:spid="_x0000_s1118" type="#_x0000_t202" style="position:absolute;left:5730;top:12120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" filled="f" stroked="f">
                  <v:textbox>
                    <w:txbxContent>
                      <w:p w:rsidR="00032BB8" w:rsidRDefault="00032BB8">
                        <w:r>
                          <w:t>C</w:t>
                        </w:r>
                      </w:p>
                    </w:txbxContent>
                  </v:textbox>
                </v:shape>
                <v:shape id="Text Box 174" o:spid="_x0000_s1119" type="#_x0000_t202" style="position:absolute;left:4770;top:11130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" filled="f" stroked="f">
                  <v:textbox>
                    <w:txbxContent>
                      <w:p w:rsidR="00032BB8" w:rsidRDefault="00032BB8">
                        <w:r>
                          <w:t>N</w:t>
                        </w:r>
                      </w:p>
                    </w:txbxContent>
                  </v:textbox>
                </v:shape>
                <v:shape id="Text Box 175" o:spid="_x0000_s1120" type="#_x0000_t202" style="position:absolute;left:4530;top:12105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" filled="f" stroked="f">
                  <v:textbox>
                    <w:txbxContent>
                      <w:p w:rsidR="00032BB8" w:rsidRDefault="00032BB8">
                        <w:r>
                          <w:t>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2204085</wp:posOffset>
                </wp:positionH>
                <wp:positionV relativeFrom="paragraph">
                  <wp:posOffset>52070</wp:posOffset>
                </wp:positionV>
                <wp:extent cx="1488440" cy="1438275"/>
                <wp:effectExtent l="3810" t="4445" r="3175" b="0"/>
                <wp:wrapNone/>
                <wp:docPr id="308" name="Group 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8440" cy="1438275"/>
                          <a:chOff x="8040" y="9595"/>
                          <a:chExt cx="2460" cy="2513"/>
                        </a:xfrm>
                      </wpg:grpSpPr>
                      <wpg:grpSp>
                        <wpg:cNvPr id="309" name="Group 166"/>
                        <wpg:cNvGrpSpPr>
                          <a:grpSpLocks/>
                        </wpg:cNvGrpSpPr>
                        <wpg:grpSpPr bwMode="auto">
                          <a:xfrm>
                            <a:off x="8385" y="9955"/>
                            <a:ext cx="1740" cy="1860"/>
                            <a:chOff x="8385" y="10875"/>
                            <a:chExt cx="1740" cy="1860"/>
                          </a:xfrm>
                        </wpg:grpSpPr>
                        <wpg:grpSp>
                          <wpg:cNvPr id="310" name="Group 161"/>
                          <wpg:cNvGrpSpPr>
                            <a:grpSpLocks/>
                          </wpg:cNvGrpSpPr>
                          <wpg:grpSpPr bwMode="auto">
                            <a:xfrm>
                              <a:off x="8400" y="10875"/>
                              <a:ext cx="1725" cy="930"/>
                              <a:chOff x="8400" y="10875"/>
                              <a:chExt cx="1725" cy="930"/>
                            </a:xfrm>
                          </wpg:grpSpPr>
                          <wps:wsp>
                            <wps:cNvPr id="311" name="Line 158"/>
                            <wps:cNvCnPr/>
                            <wps:spPr bwMode="auto">
                              <a:xfrm>
                                <a:off x="8415" y="11805"/>
                                <a:ext cx="17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2" name="Line 159"/>
                            <wps:cNvCnPr/>
                            <wps:spPr bwMode="auto">
                              <a:xfrm flipH="1" flipV="1">
                                <a:off x="9540" y="10875"/>
                                <a:ext cx="585" cy="9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3" name="Line 160"/>
                            <wps:cNvCnPr/>
                            <wps:spPr bwMode="auto">
                              <a:xfrm flipH="1">
                                <a:off x="8400" y="10875"/>
                                <a:ext cx="1140" cy="9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314" name="Group 162"/>
                          <wpg:cNvGrpSpPr>
                            <a:grpSpLocks/>
                          </wpg:cNvGrpSpPr>
                          <wpg:grpSpPr bwMode="auto">
                            <a:xfrm flipV="1">
                              <a:off x="8385" y="11805"/>
                              <a:ext cx="1725" cy="930"/>
                              <a:chOff x="8400" y="10875"/>
                              <a:chExt cx="1725" cy="930"/>
                            </a:xfrm>
                          </wpg:grpSpPr>
                          <wps:wsp>
                            <wps:cNvPr id="315" name="Line 163"/>
                            <wps:cNvCnPr/>
                            <wps:spPr bwMode="auto">
                              <a:xfrm>
                                <a:off x="8415" y="11805"/>
                                <a:ext cx="17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6" name="Line 164"/>
                            <wps:cNvCnPr/>
                            <wps:spPr bwMode="auto">
                              <a:xfrm flipH="1" flipV="1">
                                <a:off x="9540" y="10875"/>
                                <a:ext cx="585" cy="9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7" name="Line 165"/>
                            <wps:cNvCnPr/>
                            <wps:spPr bwMode="auto">
                              <a:xfrm flipH="1">
                                <a:off x="8400" y="10875"/>
                                <a:ext cx="1140" cy="9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318" name="Line 167"/>
                        <wps:cNvCnPr/>
                        <wps:spPr bwMode="auto">
                          <a:xfrm flipH="1">
                            <a:off x="9735" y="10285"/>
                            <a:ext cx="135" cy="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9" name="Line 168"/>
                        <wps:cNvCnPr/>
                        <wps:spPr bwMode="auto">
                          <a:xfrm>
                            <a:off x="9720" y="11298"/>
                            <a:ext cx="18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Arc 169"/>
                        <wps:cNvSpPr>
                          <a:spLocks/>
                        </wps:cNvSpPr>
                        <wps:spPr bwMode="auto">
                          <a:xfrm rot="1873281">
                            <a:off x="8580" y="10606"/>
                            <a:ext cx="295" cy="393"/>
                          </a:xfrm>
                          <a:custGeom>
                            <a:avLst/>
                            <a:gdLst>
                              <a:gd name="G0" fmla="+- 0 0 0"/>
                              <a:gd name="G1" fmla="+- 20982 0 0"/>
                              <a:gd name="G2" fmla="+- 21600 0 0"/>
                              <a:gd name="T0" fmla="*/ 5130 w 19291"/>
                              <a:gd name="T1" fmla="*/ 0 h 20982"/>
                              <a:gd name="T2" fmla="*/ 19291 w 19291"/>
                              <a:gd name="T3" fmla="*/ 11264 h 20982"/>
                              <a:gd name="T4" fmla="*/ 0 w 19291"/>
                              <a:gd name="T5" fmla="*/ 20982 h 209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9291" h="20982" fill="none" extrusionOk="0">
                                <a:moveTo>
                                  <a:pt x="5129" y="0"/>
                                </a:moveTo>
                                <a:cubicBezTo>
                                  <a:pt x="11271" y="1501"/>
                                  <a:pt x="16446" y="5618"/>
                                  <a:pt x="19290" y="11264"/>
                                </a:cubicBezTo>
                              </a:path>
                              <a:path w="19291" h="20982" stroke="0" extrusionOk="0">
                                <a:moveTo>
                                  <a:pt x="5129" y="0"/>
                                </a:moveTo>
                                <a:cubicBezTo>
                                  <a:pt x="11271" y="1501"/>
                                  <a:pt x="16446" y="5618"/>
                                  <a:pt x="19290" y="11264"/>
                                </a:cubicBezTo>
                                <a:lnTo>
                                  <a:pt x="0" y="2098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" name="Arc 170"/>
                        <wps:cNvSpPr>
                          <a:spLocks/>
                        </wps:cNvSpPr>
                        <wps:spPr bwMode="auto">
                          <a:xfrm rot="3761058">
                            <a:off x="8610" y="10891"/>
                            <a:ext cx="295" cy="393"/>
                          </a:xfrm>
                          <a:custGeom>
                            <a:avLst/>
                            <a:gdLst>
                              <a:gd name="G0" fmla="+- 0 0 0"/>
                              <a:gd name="G1" fmla="+- 20982 0 0"/>
                              <a:gd name="G2" fmla="+- 21600 0 0"/>
                              <a:gd name="T0" fmla="*/ 5130 w 19291"/>
                              <a:gd name="T1" fmla="*/ 0 h 20982"/>
                              <a:gd name="T2" fmla="*/ 19291 w 19291"/>
                              <a:gd name="T3" fmla="*/ 11264 h 20982"/>
                              <a:gd name="T4" fmla="*/ 0 w 19291"/>
                              <a:gd name="T5" fmla="*/ 20982 h 209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9291" h="20982" fill="none" extrusionOk="0">
                                <a:moveTo>
                                  <a:pt x="5129" y="0"/>
                                </a:moveTo>
                                <a:cubicBezTo>
                                  <a:pt x="11271" y="1501"/>
                                  <a:pt x="16446" y="5618"/>
                                  <a:pt x="19290" y="11264"/>
                                </a:cubicBezTo>
                              </a:path>
                              <a:path w="19291" h="20982" stroke="0" extrusionOk="0">
                                <a:moveTo>
                                  <a:pt x="5129" y="0"/>
                                </a:moveTo>
                                <a:cubicBezTo>
                                  <a:pt x="11271" y="1501"/>
                                  <a:pt x="16446" y="5618"/>
                                  <a:pt x="19290" y="11264"/>
                                </a:cubicBezTo>
                                <a:lnTo>
                                  <a:pt x="0" y="2098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" name="Text Box 177"/>
                        <wps:cNvSpPr txBox="1">
                          <a:spLocks noChangeArrowheads="1"/>
                        </wps:cNvSpPr>
                        <wps:spPr bwMode="auto">
                          <a:xfrm>
                            <a:off x="8040" y="10653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" name="Text Box 178"/>
                        <wps:cNvSpPr txBox="1">
                          <a:spLocks noChangeArrowheads="1"/>
                        </wps:cNvSpPr>
                        <wps:spPr bwMode="auto">
                          <a:xfrm>
                            <a:off x="9405" y="9595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4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10035" y="10653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5" name="Text Box 180"/>
                        <wps:cNvSpPr txBox="1">
                          <a:spLocks noChangeArrowheads="1"/>
                        </wps:cNvSpPr>
                        <wps:spPr bwMode="auto">
                          <a:xfrm>
                            <a:off x="9165" y="11643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8" o:spid="_x0000_s1121" style="position:absolute;margin-left:173.55pt;margin-top:4.1pt;width:117.2pt;height:113.25pt;z-index:251637760" coordorigin="8040,9595" coordsize="2460,2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">
                <v:group id="Group 166" o:spid="_x0000_s1122" style="position:absolute;left:8385;top:9955;width:1740;height:1860" coordorigin="8385,10875" coordsize="1740,18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Ol0gxQAAANw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">
                  <v:group id="Group 161" o:spid="_x0000_s1123" style="position:absolute;left:8400;top:10875;width:1725;height:930" coordorigin="8400,10875" coordsize="1725,9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2WJg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">
                    <v:line id="Line 158" o:spid="_x0000_s1124" style="position:absolute;visibility:visible;mso-wrap-style:square" from="8415,11805" to="10125,11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"/>
                    <v:line id="Line 159" o:spid="_x0000_s1125" style="position:absolute;flip:x y;visibility:visible;mso-wrap-style:square" from="9540,10875" to="10125,11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"/>
                    <v:line id="Line 160" o:spid="_x0000_s1126" style="position:absolute;flip:x;visibility:visible;mso-wrap-style:square" from="8400,10875" to="9540,11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"/>
                  </v:group>
                  <v:group id="Group 162" o:spid="_x0000_s1127" style="position:absolute;left:8385;top:11805;width:1725;height:930;flip:y" coordorigin="8400,10875" coordsize="1725,9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">
                    <v:line id="Line 163" o:spid="_x0000_s1128" style="position:absolute;visibility:visible;mso-wrap-style:square" from="8415,11805" to="10125,11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"/>
                    <v:line id="Line 164" o:spid="_x0000_s1129" style="position:absolute;flip:x y;visibility:visible;mso-wrap-style:square" from="9540,10875" to="10125,11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"/>
                    <v:line id="Line 165" o:spid="_x0000_s1130" style="position:absolute;flip:x;visibility:visible;mso-wrap-style:square" from="8400,10875" to="9540,11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"/>
                  </v:group>
                </v:group>
                <v:line id="Line 167" o:spid="_x0000_s1131" style="position:absolute;flip:x;visibility:visible;mso-wrap-style:square" from="9735,10285" to="9870,10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"/>
                <v:line id="Line 168" o:spid="_x0000_s1132" style="position:absolute;visibility:visible;mso-wrap-style:square" from="9720,11298" to="9900,11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"/>
                <v:shape id="Arc 169" o:spid="_x0000_s1133" style="position:absolute;left:8580;top:10606;width:295;height:393;rotation:2046122fd;visibility:visible;mso-wrap-style:square;v-text-anchor:top" coordsize="19291,209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" path="m5129,nfc11271,1501,16446,5618,19290,11264em5129,nsc11271,1501,16446,5618,19290,11264l,20982,5129,xe" filled="f">
                  <v:path arrowok="t" o:extrusionok="f" o:connecttype="custom" o:connectlocs="78,0;295,211;0,393" o:connectangles="0,0,0"/>
                </v:shape>
                <v:shape id="Arc 170" o:spid="_x0000_s1134" style="position:absolute;left:8610;top:10891;width:295;height:393;rotation:4108078fd;visibility:visible;mso-wrap-style:square;v-text-anchor:top" coordsize="19291,209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" path="m5129,nfc11271,1501,16446,5618,19290,11264em5129,nsc11271,1501,16446,5618,19290,11264l,20982,5129,xe" filled="f">
                  <v:path arrowok="t" o:extrusionok="f" o:connecttype="custom" o:connectlocs="78,0;295,211;0,393" o:connectangles="0,0,0"/>
                </v:shape>
                <v:shape id="Text Box 177" o:spid="_x0000_s1135" type="#_x0000_t202" style="position:absolute;left:8040;top:10653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" filled="f" stroked="f">
                  <v:textbox>
                    <w:txbxContent>
                      <w:p w:rsidR="00032BB8" w:rsidRDefault="00032BB8">
                        <w:r>
                          <w:t>A</w:t>
                        </w:r>
                      </w:p>
                    </w:txbxContent>
                  </v:textbox>
                </v:shape>
                <v:shape id="Text Box 178" o:spid="_x0000_s1136" type="#_x0000_t202" style="position:absolute;left:9405;top:9595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" filled="f" stroked="f">
                  <v:textbox>
                    <w:txbxContent>
                      <w:p w:rsidR="00032BB8" w:rsidRDefault="00032BB8">
                        <w:r>
                          <w:t>B</w:t>
                        </w:r>
                      </w:p>
                    </w:txbxContent>
                  </v:textbox>
                </v:shape>
                <v:shape id="Text Box 179" o:spid="_x0000_s1137" type="#_x0000_t202" style="position:absolute;left:10035;top:10653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iti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" filled="f" stroked="f">
                  <v:textbox>
                    <w:txbxContent>
                      <w:p w:rsidR="00032BB8" w:rsidRDefault="00032BB8">
                        <w:r>
                          <w:t>C</w:t>
                        </w:r>
                      </w:p>
                    </w:txbxContent>
                  </v:textbox>
                </v:shape>
                <v:shape id="Text Box 180" o:spid="_x0000_s1138" type="#_x0000_t202" style="position:absolute;left:9165;top:11643;width:4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o75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+FtPIXHmXgE5PIOAAD//wMAUEsBAi0AFAAGAAgAAAAhANvh9svuAAAAhQEAABMAAAAAAAAAAAAA&#10;AAAAAAAAAFtDb250ZW50X1R5cGVzXS54bWxQSwECLQAUAAYACAAAACEAWvQsW78AAAAVAQAACwAA&#10;AAAAAAAAAAAAAAAfAQAAX3JlbHMvLnJlbHNQSwECLQAUAAYACAAAACEAGlaO+cMAAADcAAAADwAA&#10;AAAAAAAAAAAAAAAHAgAAZHJzL2Rvd25yZXYueG1sUEsFBgAAAAADAAMAtwAAAPcCAAAAAA==&#10;" filled="f" stroked="f">
                  <v:textbox>
                    <w:txbxContent>
                      <w:p w:rsidR="00032BB8" w:rsidRDefault="00032BB8">
                        <w:r>
                          <w:t>J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F35FC" w:rsidRPr="00D445E3" w:rsidRDefault="00CF35FC">
      <w:pPr>
        <w:rPr>
          <w:rFonts w:ascii="Arial" w:hAnsi="Arial" w:cs="Arial"/>
          <w:sz w:val="22"/>
          <w:szCs w:val="22"/>
        </w:rPr>
      </w:pPr>
    </w:p>
    <w:p w:rsidR="00DB08D4" w:rsidRPr="00D445E3" w:rsidRDefault="001C2E5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5</w:t>
      </w:r>
      <w:r w:rsidR="00DB08D4" w:rsidRPr="00D445E3">
        <w:rPr>
          <w:rFonts w:ascii="Arial" w:hAnsi="Arial" w:cs="Arial"/>
          <w:sz w:val="22"/>
          <w:szCs w:val="22"/>
        </w:rPr>
        <w:t>.</w:t>
      </w:r>
      <w:r w:rsidR="00DB08D4" w:rsidRPr="00D445E3">
        <w:rPr>
          <w:rFonts w:ascii="Arial" w:hAnsi="Arial" w:cs="Arial"/>
          <w:sz w:val="22"/>
          <w:szCs w:val="22"/>
        </w:rPr>
        <w:tab/>
      </w:r>
      <w:r w:rsidR="00DB08D4" w:rsidRPr="00D445E3">
        <w:rPr>
          <w:rFonts w:ascii="Arial" w:hAnsi="Arial" w:cs="Arial"/>
          <w:sz w:val="22"/>
          <w:szCs w:val="22"/>
        </w:rPr>
        <w:tab/>
      </w:r>
      <w:r w:rsidR="00DB08D4" w:rsidRPr="00D445E3">
        <w:rPr>
          <w:rFonts w:ascii="Arial" w:hAnsi="Arial" w:cs="Arial"/>
          <w:sz w:val="22"/>
          <w:szCs w:val="22"/>
        </w:rPr>
        <w:tab/>
        <w:t xml:space="preserve">     </w:t>
      </w:r>
      <w:r w:rsidR="00DB08D4" w:rsidRPr="00D445E3">
        <w:rPr>
          <w:rFonts w:ascii="Arial" w:hAnsi="Arial" w:cs="Arial"/>
          <w:sz w:val="22"/>
          <w:szCs w:val="22"/>
        </w:rPr>
        <w:tab/>
      </w:r>
      <w:r w:rsidR="005643F9" w:rsidRPr="00D445E3">
        <w:rPr>
          <w:rFonts w:ascii="Arial" w:hAnsi="Arial" w:cs="Arial"/>
          <w:sz w:val="22"/>
          <w:szCs w:val="22"/>
        </w:rPr>
        <w:t xml:space="preserve">      </w:t>
      </w:r>
      <w:r w:rsidR="00ED5211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6</w:t>
      </w:r>
      <w:r w:rsidR="00DB08D4" w:rsidRPr="00D445E3">
        <w:rPr>
          <w:rFonts w:ascii="Arial" w:hAnsi="Arial" w:cs="Arial"/>
          <w:sz w:val="22"/>
          <w:szCs w:val="22"/>
        </w:rPr>
        <w:t>.</w:t>
      </w:r>
      <w:r w:rsidR="00ED5211" w:rsidRPr="00ED5211">
        <w:rPr>
          <w:rFonts w:ascii="Arial" w:hAnsi="Arial" w:cs="Arial"/>
          <w:sz w:val="22"/>
          <w:szCs w:val="22"/>
        </w:rPr>
        <w:t xml:space="preserve"> </w:t>
      </w:r>
      <w:r w:rsidR="00ED5211">
        <w:rPr>
          <w:rFonts w:ascii="Arial" w:hAnsi="Arial" w:cs="Arial"/>
          <w:sz w:val="22"/>
          <w:szCs w:val="22"/>
        </w:rPr>
        <w:tab/>
      </w:r>
      <w:r w:rsidR="00ED5211">
        <w:rPr>
          <w:rFonts w:ascii="Arial" w:hAnsi="Arial" w:cs="Arial"/>
          <w:sz w:val="22"/>
          <w:szCs w:val="22"/>
        </w:rPr>
        <w:tab/>
      </w:r>
      <w:r w:rsidR="00ED5211">
        <w:rPr>
          <w:rFonts w:ascii="Arial" w:hAnsi="Arial" w:cs="Arial"/>
          <w:sz w:val="22"/>
          <w:szCs w:val="22"/>
        </w:rPr>
        <w:tab/>
        <w:t xml:space="preserve">   </w:t>
      </w:r>
      <w:r w:rsidR="00ED5211">
        <w:rPr>
          <w:rFonts w:ascii="Arial" w:hAnsi="Arial" w:cs="Arial"/>
          <w:sz w:val="22"/>
          <w:szCs w:val="22"/>
        </w:rPr>
        <w:tab/>
      </w:r>
      <w:r w:rsidR="00ED5211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7</w:t>
      </w:r>
      <w:r w:rsidR="00ED5211" w:rsidRPr="00D445E3">
        <w:rPr>
          <w:rFonts w:ascii="Arial" w:hAnsi="Arial" w:cs="Arial"/>
          <w:sz w:val="22"/>
          <w:szCs w:val="22"/>
        </w:rPr>
        <w:t>.</w:t>
      </w:r>
    </w:p>
    <w:p w:rsidR="00DB08D4" w:rsidRPr="00D445E3" w:rsidRDefault="00DB08D4">
      <w:pPr>
        <w:rPr>
          <w:rFonts w:ascii="Arial" w:hAnsi="Arial" w:cs="Arial"/>
          <w:sz w:val="22"/>
          <w:szCs w:val="22"/>
        </w:rPr>
      </w:pPr>
    </w:p>
    <w:p w:rsidR="00DB08D4" w:rsidRPr="00D445E3" w:rsidRDefault="00DB08D4">
      <w:pPr>
        <w:rPr>
          <w:rFonts w:ascii="Arial" w:hAnsi="Arial" w:cs="Arial"/>
          <w:sz w:val="22"/>
          <w:szCs w:val="22"/>
        </w:rPr>
      </w:pPr>
    </w:p>
    <w:p w:rsidR="00DB08D4" w:rsidRPr="00D445E3" w:rsidRDefault="00DB08D4">
      <w:pPr>
        <w:rPr>
          <w:rFonts w:ascii="Arial" w:hAnsi="Arial" w:cs="Arial"/>
          <w:sz w:val="22"/>
          <w:szCs w:val="22"/>
        </w:rPr>
      </w:pPr>
    </w:p>
    <w:p w:rsidR="00DB08D4" w:rsidRDefault="00DB08D4">
      <w:pPr>
        <w:rPr>
          <w:rFonts w:ascii="Arial" w:hAnsi="Arial" w:cs="Arial"/>
          <w:sz w:val="22"/>
          <w:szCs w:val="22"/>
        </w:rPr>
      </w:pPr>
    </w:p>
    <w:p w:rsidR="001C2E50" w:rsidRDefault="001C2E50">
      <w:pPr>
        <w:rPr>
          <w:rFonts w:ascii="Arial" w:hAnsi="Arial" w:cs="Arial"/>
          <w:sz w:val="22"/>
          <w:szCs w:val="22"/>
        </w:rPr>
      </w:pPr>
    </w:p>
    <w:p w:rsidR="001C2E50" w:rsidRDefault="001C2E50">
      <w:pPr>
        <w:rPr>
          <w:rFonts w:ascii="Arial" w:hAnsi="Arial" w:cs="Arial"/>
          <w:sz w:val="22"/>
          <w:szCs w:val="22"/>
        </w:rPr>
      </w:pPr>
    </w:p>
    <w:p w:rsidR="001C2E50" w:rsidRDefault="001C2E50">
      <w:pPr>
        <w:rPr>
          <w:rFonts w:ascii="Arial" w:hAnsi="Arial" w:cs="Arial"/>
          <w:sz w:val="22"/>
          <w:szCs w:val="22"/>
        </w:rPr>
      </w:pPr>
    </w:p>
    <w:p w:rsidR="00165A86" w:rsidRPr="00D445E3" w:rsidRDefault="00165A86">
      <w:pPr>
        <w:rPr>
          <w:rFonts w:ascii="Arial" w:hAnsi="Arial" w:cs="Arial"/>
          <w:sz w:val="22"/>
          <w:szCs w:val="22"/>
        </w:rPr>
      </w:pPr>
    </w:p>
    <w:p w:rsidR="00DB08D4" w:rsidRPr="00D445E3" w:rsidRDefault="00DB08D4">
      <w:pPr>
        <w:rPr>
          <w:rFonts w:ascii="Arial" w:hAnsi="Arial" w:cs="Arial"/>
          <w:sz w:val="22"/>
          <w:szCs w:val="22"/>
        </w:rPr>
      </w:pPr>
    </w:p>
    <w:p w:rsidR="00CF35FC" w:rsidRPr="00D445E3" w:rsidRDefault="006802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436620</wp:posOffset>
                </wp:positionH>
                <wp:positionV relativeFrom="paragraph">
                  <wp:posOffset>51435</wp:posOffset>
                </wp:positionV>
                <wp:extent cx="2114550" cy="1146175"/>
                <wp:effectExtent l="1905" t="3810" r="0" b="2540"/>
                <wp:wrapNone/>
                <wp:docPr id="294" name="Group 8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14550" cy="1146175"/>
                          <a:chOff x="7560" y="9511"/>
                          <a:chExt cx="3330" cy="1805"/>
                        </a:xfrm>
                      </wpg:grpSpPr>
                      <wpg:grpSp>
                        <wpg:cNvPr id="295" name="Group 850"/>
                        <wpg:cNvGrpSpPr>
                          <a:grpSpLocks/>
                        </wpg:cNvGrpSpPr>
                        <wpg:grpSpPr bwMode="auto">
                          <a:xfrm>
                            <a:off x="7875" y="9830"/>
                            <a:ext cx="2715" cy="1215"/>
                            <a:chOff x="7875" y="12797"/>
                            <a:chExt cx="2715" cy="1215"/>
                          </a:xfrm>
                        </wpg:grpSpPr>
                        <wpg:grpSp>
                          <wpg:cNvPr id="296" name="Group 841"/>
                          <wpg:cNvGrpSpPr>
                            <a:grpSpLocks/>
                          </wpg:cNvGrpSpPr>
                          <wpg:grpSpPr bwMode="auto">
                            <a:xfrm>
                              <a:off x="7875" y="12797"/>
                              <a:ext cx="2715" cy="1215"/>
                              <a:chOff x="7875" y="12797"/>
                              <a:chExt cx="2715" cy="1215"/>
                            </a:xfrm>
                          </wpg:grpSpPr>
                          <wps:wsp>
                            <wps:cNvPr id="297" name="AutoShape 839"/>
                            <wps:cNvSpPr>
                              <a:spLocks noChangeArrowheads="1"/>
                            </wps:cNvSpPr>
                            <wps:spPr bwMode="auto">
                              <a:xfrm rot="10800000" flipV="1">
                                <a:off x="7875" y="12797"/>
                                <a:ext cx="2715" cy="1200"/>
                              </a:xfrm>
                              <a:prstGeom prst="parallelogram">
                                <a:avLst>
                                  <a:gd name="adj" fmla="val 565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8" name="AutoShape 8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5" y="12797"/>
                                <a:ext cx="2715" cy="12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99" name="Group 845"/>
                          <wpg:cNvGrpSpPr>
                            <a:grpSpLocks/>
                          </wpg:cNvGrpSpPr>
                          <wpg:grpSpPr bwMode="auto">
                            <a:xfrm>
                              <a:off x="9375" y="13996"/>
                              <a:ext cx="240" cy="16"/>
                              <a:chOff x="8985" y="12782"/>
                              <a:chExt cx="240" cy="16"/>
                            </a:xfrm>
                          </wpg:grpSpPr>
                          <wps:wsp>
                            <wps:cNvPr id="300" name="AutoShape 8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985" y="12783"/>
                                <a:ext cx="105" cy="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1" name="AutoShape 8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120" y="12782"/>
                                <a:ext cx="105" cy="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02" name="AutoShape 84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190" y="13367"/>
                              <a:ext cx="105" cy="18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3" name="AutoShape 84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0155" y="13232"/>
                              <a:ext cx="105" cy="18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04" name="Text Box 851"/>
                        <wps:cNvSpPr txBox="1">
                          <a:spLocks noChangeArrowheads="1"/>
                        </wps:cNvSpPr>
                        <wps:spPr bwMode="auto">
                          <a:xfrm>
                            <a:off x="9780" y="9511"/>
                            <a:ext cx="405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5" name="Text Box 852"/>
                        <wps:cNvSpPr txBox="1">
                          <a:spLocks noChangeArrowheads="1"/>
                        </wps:cNvSpPr>
                        <wps:spPr bwMode="auto">
                          <a:xfrm>
                            <a:off x="10485" y="10870"/>
                            <a:ext cx="405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" name="Text Box 853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9525"/>
                            <a:ext cx="405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" name="Text Box 854"/>
                        <wps:cNvSpPr txBox="1">
                          <a:spLocks noChangeArrowheads="1"/>
                        </wps:cNvSpPr>
                        <wps:spPr bwMode="auto">
                          <a:xfrm>
                            <a:off x="8205" y="10915"/>
                            <a:ext cx="405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BB8" w:rsidRDefault="00032BB8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63" o:spid="_x0000_s1139" style="position:absolute;margin-left:270.6pt;margin-top:4.05pt;width:166.5pt;height:90.25pt;z-index:251682816" coordorigin="7560,9511" coordsize="3330,1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">
                <v:group id="Group 850" o:spid="_x0000_s1140" style="position:absolute;left:7875;top:9830;width:2715;height:1215" coordorigin="7875,12797" coordsize="2715,1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0/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">
                  <v:group id="Group 841" o:spid="_x0000_s1141" style="position:absolute;left:7875;top:12797;width:2715;height:1215" coordorigin="7875,12797" coordsize="2715,1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lNIxgAAANw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YpvB7JhwBuf4BAAD//wMAUEsBAi0AFAAGAAgAAAAhANvh9svuAAAAhQEAABMAAAAAAAAA&#10;AAAAAAAAAAAAAFtDb250ZW50X1R5cGVzXS54bWxQSwECLQAUAAYACAAAACEAWvQsW78AAAAVAQAA&#10;CwAAAAAAAAAAAAAAAAAfAQAAX3JlbHMvLnJlbHNQSwECLQAUAAYACAAAACEAmE5TSMYAAADcAAAA&#10;DwAAAAAAAAAAAAAAAAAHAgAAZHJzL2Rvd25yZXYueG1sUEsFBgAAAAADAAMAtwAAAPoCAAAAAA==&#10;">
                    <v:shape id="AutoShape 839" o:spid="_x0000_s1142" type="#_x0000_t7" style="position:absolute;left:7875;top:12797;width:2715;height:1200;rotation:18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" filled="f"/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840" o:spid="_x0000_s1143" type="#_x0000_t32" style="position:absolute;left:7875;top:12797;width:2715;height:12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"/>
                  </v:group>
                  <v:group id="Group 845" o:spid="_x0000_s1144" style="position:absolute;left:9375;top:13996;width:240;height:16" coordorigin="8985,12782" coordsize="240,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cc6xQAAANw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">
                    <v:shape id="AutoShape 846" o:spid="_x0000_s1145" type="#_x0000_t32" style="position:absolute;left:8985;top:12783;width:105;height: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">
                      <v:stroke endarrow="block"/>
                    </v:shape>
                    <v:shape id="AutoShape 847" o:spid="_x0000_s1146" type="#_x0000_t32" style="position:absolute;left:9120;top:12782;width:105;height: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">
                      <v:stroke endarrow="block"/>
                    </v:shape>
                  </v:group>
                  <v:shape id="AutoShape 848" o:spid="_x0000_s1147" type="#_x0000_t32" style="position:absolute;left:8190;top:13367;width:105;height:18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">
                    <v:stroke endarrow="block"/>
                  </v:shape>
                  <v:shape id="AutoShape 849" o:spid="_x0000_s1148" type="#_x0000_t32" style="position:absolute;left:10155;top:13232;width:105;height:18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">
                    <v:stroke endarrow="block"/>
                  </v:shape>
                </v:group>
                <v:shape id="Text Box 851" o:spid="_x0000_s1149" type="#_x0000_t202" style="position:absolute;left:9780;top:9511;width:405;height: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" filled="f" stroked="f">
                  <v:textbox>
                    <w:txbxContent>
                      <w:p w:rsidR="00032BB8" w:rsidRDefault="00032BB8">
                        <w:r>
                          <w:t>A</w:t>
                        </w:r>
                      </w:p>
                    </w:txbxContent>
                  </v:textbox>
                </v:shape>
                <v:shape id="Text Box 852" o:spid="_x0000_s1150" type="#_x0000_t202" style="position:absolute;left:10485;top:10870;width:405;height: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49KZwwAAANw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agr3M/EIyOUNAAD//wMAUEsBAi0AFAAGAAgAAAAhANvh9svuAAAAhQEAABMAAAAAAAAAAAAA&#10;AAAAAAAAAFtDb250ZW50X1R5cGVzXS54bWxQSwECLQAUAAYACAAAACEAWvQsW78AAAAVAQAACwAA&#10;AAAAAAAAAAAAAAAfAQAAX3JlbHMvLnJlbHNQSwECLQAUAAYACAAAACEAUePSmcMAAADcAAAADwAA&#10;AAAAAAAAAAAAAAAHAgAAZHJzL2Rvd25yZXYueG1sUEsFBgAAAAADAAMAtwAAAPcCAAAAAA==&#10;" filled="f" stroked="f">
                  <v:textbox>
                    <w:txbxContent>
                      <w:p w:rsidR="00032BB8" w:rsidRDefault="00032BB8">
                        <w:r>
                          <w:t>B</w:t>
                        </w:r>
                      </w:p>
                    </w:txbxContent>
                  </v:textbox>
                </v:shape>
                <v:shape id="Text Box 853" o:spid="_x0000_s1151" type="#_x0000_t202" style="position:absolute;left:7560;top:9525;width:405;height: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UzuwwAAANw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agb3M/EIyNUNAAD//wMAUEsBAi0AFAAGAAgAAAAhANvh9svuAAAAhQEAABMAAAAAAAAAAAAA&#10;AAAAAAAAAFtDb250ZW50X1R5cGVzXS54bWxQSwECLQAUAAYACAAAACEAWvQsW78AAAAVAQAACwAA&#10;AAAAAAAAAAAAAAAfAQAAX3JlbHMvLnJlbHNQSwECLQAUAAYACAAAACEAoTFM7sMAAADcAAAADwAA&#10;AAAAAAAAAAAAAAAHAgAAZHJzL2Rvd25yZXYueG1sUEsFBgAAAAADAAMAtwAAAPcCAAAAAA==&#10;" filled="f" stroked="f">
                  <v:textbox>
                    <w:txbxContent>
                      <w:p w:rsidR="00032BB8" w:rsidRDefault="00032BB8">
                        <w:r>
                          <w:t>C</w:t>
                        </w:r>
                      </w:p>
                    </w:txbxContent>
                  </v:textbox>
                </v:shape>
                <v:shape id="Text Box 854" o:spid="_x0000_s1152" type="#_x0000_t202" style="position:absolute;left:8205;top:10915;width:405;height: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" filled="f" stroked="f">
                  <v:textbox>
                    <w:txbxContent>
                      <w:p w:rsidR="00032BB8" w:rsidRDefault="00032BB8">
                        <w: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21920</wp:posOffset>
                </wp:positionH>
                <wp:positionV relativeFrom="paragraph">
                  <wp:posOffset>13970</wp:posOffset>
                </wp:positionV>
                <wp:extent cx="1666875" cy="1295400"/>
                <wp:effectExtent l="0" t="0" r="3810" b="635"/>
                <wp:wrapNone/>
                <wp:docPr id="270" name="Group 8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66875" cy="1295400"/>
                          <a:chOff x="2340" y="9407"/>
                          <a:chExt cx="2625" cy="2040"/>
                        </a:xfrm>
                      </wpg:grpSpPr>
                      <wps:wsp>
                        <wps:cNvPr id="271" name="Line 223"/>
                        <wps:cNvCnPr/>
                        <wps:spPr bwMode="auto">
                          <a:xfrm flipH="1">
                            <a:off x="2880" y="10475"/>
                            <a:ext cx="150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72" name="Group 862"/>
                        <wpg:cNvGrpSpPr>
                          <a:grpSpLocks/>
                        </wpg:cNvGrpSpPr>
                        <wpg:grpSpPr bwMode="auto">
                          <a:xfrm>
                            <a:off x="2340" y="9407"/>
                            <a:ext cx="2625" cy="2040"/>
                            <a:chOff x="4734" y="9872"/>
                            <a:chExt cx="2625" cy="2040"/>
                          </a:xfrm>
                        </wpg:grpSpPr>
                        <wps:wsp>
                          <wps:cNvPr id="273" name="Text Box 2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15" y="11417"/>
                              <a:ext cx="555" cy="4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32BB8" w:rsidRDefault="00032BB8">
                                <w: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4" name="Text Box 2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45" y="10797"/>
                              <a:ext cx="555" cy="4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32BB8" w:rsidRDefault="00032BB8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75" name="Group 861"/>
                          <wpg:cNvGrpSpPr>
                            <a:grpSpLocks/>
                          </wpg:cNvGrpSpPr>
                          <wpg:grpSpPr bwMode="auto">
                            <a:xfrm>
                              <a:off x="4734" y="9872"/>
                              <a:ext cx="2625" cy="2040"/>
                              <a:chOff x="4734" y="9872"/>
                              <a:chExt cx="2625" cy="2040"/>
                            </a:xfrm>
                          </wpg:grpSpPr>
                          <wps:wsp>
                            <wps:cNvPr id="276" name="Line 218"/>
                            <wps:cNvCnPr/>
                            <wps:spPr bwMode="auto">
                              <a:xfrm>
                                <a:off x="5715" y="11230"/>
                                <a:ext cx="135" cy="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77" name="Group 860"/>
                            <wpg:cNvGrpSpPr>
                              <a:grpSpLocks/>
                            </wpg:cNvGrpSpPr>
                            <wpg:grpSpPr bwMode="auto">
                              <a:xfrm>
                                <a:off x="4734" y="9872"/>
                                <a:ext cx="2625" cy="2040"/>
                                <a:chOff x="4734" y="9872"/>
                                <a:chExt cx="2625" cy="2040"/>
                              </a:xfrm>
                            </wpg:grpSpPr>
                            <wps:wsp>
                              <wps:cNvPr id="278" name="Line 219"/>
                              <wps:cNvCnPr/>
                              <wps:spPr bwMode="auto">
                                <a:xfrm flipH="1">
                                  <a:off x="6075" y="11289"/>
                                  <a:ext cx="135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9" name="Line 220"/>
                              <wps:cNvCnPr/>
                              <wps:spPr bwMode="auto">
                                <a:xfrm flipH="1">
                                  <a:off x="6120" y="11320"/>
                                  <a:ext cx="135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80" name="Group 83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734" y="9872"/>
                                  <a:ext cx="2625" cy="2040"/>
                                  <a:chOff x="4740" y="12257"/>
                                  <a:chExt cx="2625" cy="2040"/>
                                </a:xfrm>
                              </wpg:grpSpPr>
                              <wps:wsp>
                                <wps:cNvPr id="281" name="Line 217"/>
                                <wps:cNvCnPr/>
                                <wps:spPr bwMode="auto">
                                  <a:xfrm>
                                    <a:off x="5685" y="13655"/>
                                    <a:ext cx="135" cy="1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82" name="Group 83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740" y="12257"/>
                                    <a:ext cx="2625" cy="2040"/>
                                    <a:chOff x="4725" y="12227"/>
                                    <a:chExt cx="2625" cy="2040"/>
                                  </a:xfrm>
                                </wpg:grpSpPr>
                                <wps:wsp>
                                  <wps:cNvPr id="283" name="Text Box 23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100" y="13772"/>
                                      <a:ext cx="555" cy="4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32BB8" w:rsidRDefault="00032BB8">
                                        <w: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284" name="Group 83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725" y="12227"/>
                                      <a:ext cx="2625" cy="1755"/>
                                      <a:chOff x="4725" y="12227"/>
                                      <a:chExt cx="2625" cy="1755"/>
                                    </a:xfrm>
                                  </wpg:grpSpPr>
                                  <wps:wsp>
                                    <wps:cNvPr id="285" name="Line 211"/>
                                    <wps:cNvCnPr/>
                                    <wps:spPr bwMode="auto">
                                      <a:xfrm flipH="1" flipV="1">
                                        <a:off x="5085" y="12527"/>
                                        <a:ext cx="900" cy="105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6" name="Line 212"/>
                                    <wps:cNvCnPr/>
                                    <wps:spPr bwMode="auto">
                                      <a:xfrm flipH="1">
                                        <a:off x="5955" y="12512"/>
                                        <a:ext cx="900" cy="105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7" name="Line 213"/>
                                    <wps:cNvCnPr/>
                                    <wps:spPr bwMode="auto">
                                      <a:xfrm flipH="1">
                                        <a:off x="5580" y="13562"/>
                                        <a:ext cx="375" cy="3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8" name="Line 214"/>
                                    <wps:cNvCnPr/>
                                    <wps:spPr bwMode="auto">
                                      <a:xfrm>
                                        <a:off x="5970" y="13532"/>
                                        <a:ext cx="405" cy="4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9" name="Line 215"/>
                                    <wps:cNvCnPr/>
                                    <wps:spPr bwMode="auto">
                                      <a:xfrm>
                                        <a:off x="5070" y="12512"/>
                                        <a:ext cx="495" cy="145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0" name="Line 216"/>
                                    <wps:cNvCnPr/>
                                    <wps:spPr bwMode="auto">
                                      <a:xfrm flipH="1">
                                        <a:off x="6360" y="12497"/>
                                        <a:ext cx="510" cy="148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1" name="Line 224"/>
                                    <wps:cNvCnPr/>
                                    <wps:spPr bwMode="auto">
                                      <a:xfrm>
                                        <a:off x="6525" y="13277"/>
                                        <a:ext cx="180" cy="7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2" name="Text Box 23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725" y="12227"/>
                                        <a:ext cx="555" cy="4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032BB8" w:rsidRDefault="00032BB8"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93" name="Text Box 7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795" y="12257"/>
                                        <a:ext cx="555" cy="4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032BB8" w:rsidRDefault="00032BB8">
                                          <w:r>
                                            <w:t>P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64" o:spid="_x0000_s1153" style="position:absolute;margin-left:9.6pt;margin-top:1.1pt;width:131.25pt;height:102pt;z-index:251666432" coordorigin="2340,9407" coordsize="2625,2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">
                <v:line id="Line 223" o:spid="_x0000_s1154" style="position:absolute;flip:x;visibility:visible;mso-wrap-style:square" from="2880,10475" to="3030,10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"/>
                <v:group id="Group 862" o:spid="_x0000_s1155" style="position:absolute;left:2340;top:9407;width:2625;height:2040" coordorigin="4734,9872" coordsize="2625,2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bOx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">
                  <v:shape id="Text Box 231" o:spid="_x0000_s1156" type="#_x0000_t202" style="position:absolute;left:6315;top:11417;width:555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ZOW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EwWTzD9Uw8AnL1DwAA//8DAFBLAQItABQABgAIAAAAIQDb4fbL7gAAAIUBAAATAAAAAAAAAAAA&#10;AAAAAAAAAABbQ29udGVudF9UeXBlc10ueG1sUEsBAi0AFAAGAAgAAAAhAFr0LFu/AAAAFQEAAAsA&#10;AAAAAAAAAAAAAAAAHwEAAF9yZWxzLy5yZWxzUEsBAi0AFAAGAAgAAAAhAJ+hk5bEAAAA3AAAAA8A&#10;AAAAAAAAAAAAAAAABwIAAGRycy9kb3ducmV2LnhtbFBLBQYAAAAAAwADALcAAAD4AgAAAAA=&#10;" filled="f" stroked="f">
                    <v:textbox>
                      <w:txbxContent>
                        <w:p w:rsidR="00032BB8" w:rsidRDefault="00032BB8">
                          <w:r>
                            <w:t>Q</w:t>
                          </w:r>
                        </w:p>
                      </w:txbxContent>
                    </v:textbox>
                  </v:shape>
                  <v:shape id="Text Box 233" o:spid="_x0000_s1157" type="#_x0000_t202" style="position:absolute;left:5745;top:10797;width:555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" filled="f" stroked="f">
                    <v:textbox>
                      <w:txbxContent>
                        <w:p w:rsidR="00032BB8" w:rsidRDefault="00032BB8">
                          <w:r>
                            <w:t>C</w:t>
                          </w:r>
                        </w:p>
                      </w:txbxContent>
                    </v:textbox>
                  </v:shape>
                  <v:group id="Group 861" o:spid="_x0000_s1158" style="position:absolute;left:4734;top:9872;width:2625;height:2040" coordorigin="4734,9872" coordsize="2625,2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CvF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">
                    <v:line id="Line 218" o:spid="_x0000_s1159" style="position:absolute;visibility:visible;mso-wrap-style:square" from="5715,11230" to="5850,11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y8wxgAAANw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TuHvTDwCcvELAAD//wMAUEsBAi0AFAAGAAgAAAAhANvh9svuAAAAhQEAABMAAAAAAAAA&#10;AAAAAAAAAAAAAFtDb250ZW50X1R5cGVzXS54bWxQSwECLQAUAAYACAAAACEAWvQsW78AAAAVAQAA&#10;CwAAAAAAAAAAAAAAAAAfAQAAX3JlbHMvLnJlbHNQSwECLQAUAAYACAAAACEA9X8vMMYAAADcAAAA&#10;DwAAAAAAAAAAAAAAAAAHAgAAZHJzL2Rvd25yZXYueG1sUEsFBgAAAAADAAMAtwAAAPoCAAAAAA==&#10;"/>
                    <v:group id="Group 860" o:spid="_x0000_s1160" style="position:absolute;left:4734;top:9872;width:2625;height:2040" coordorigin="4734,9872" coordsize="2625,2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hAp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">
                      <v:line id="Line 219" o:spid="_x0000_s1161" style="position:absolute;flip:x;visibility:visible;mso-wrap-style:square" from="6075,11289" to="6210,11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"/>
                      <v:line id="Line 220" o:spid="_x0000_s1162" style="position:absolute;flip:x;visibility:visible;mso-wrap-style:square" from="6120,11320" to="6255,11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"/>
                      <v:group id="Group 838" o:spid="_x0000_s1163" style="position:absolute;left:4734;top:9872;width:2625;height:2040" coordorigin="4740,12257" coordsize="2625,2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">
                        <v:line id="Line 217" o:spid="_x0000_s1164" style="position:absolute;visibility:visible;mso-wrap-style:square" from="5685,13655" to="5820,13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"/>
                        <v:group id="Group 837" o:spid="_x0000_s1165" style="position:absolute;left:4740;top:12257;width:2625;height:2040" coordorigin="4725,12227" coordsize="2625,2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">
                          <v:shape id="Text Box 232" o:spid="_x0000_s1166" type="#_x0000_t202" style="position:absolute;left:5100;top:13772;width:555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" filled="f" stroked="f">
                            <v:textbox>
                              <w:txbxContent>
                                <w:p w:rsidR="00032BB8" w:rsidRDefault="00032BB8">
                                  <w: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group id="Group 836" o:spid="_x0000_s1167" style="position:absolute;left:4725;top:12227;width:2625;height:1755" coordorigin="4725,12227" coordsize="2625,1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f55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">
                            <v:line id="Line 211" o:spid="_x0000_s1168" style="position:absolute;flip:x y;visibility:visible;mso-wrap-style:square" from="5085,12527" to="5985,13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"/>
                            <v:line id="Line 212" o:spid="_x0000_s1169" style="position:absolute;flip:x;visibility:visible;mso-wrap-style:square" from="5955,12512" to="6855,135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"/>
                            <v:line id="Line 213" o:spid="_x0000_s1170" style="position:absolute;flip:x;visibility:visible;mso-wrap-style:square" from="5580,13562" to="5955,13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"/>
                            <v:line id="Line 214" o:spid="_x0000_s1171" style="position:absolute;visibility:visible;mso-wrap-style:square" from="5970,13532" to="6375,13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"/>
                            <v:line id="Line 215" o:spid="_x0000_s1172" style="position:absolute;visibility:visible;mso-wrap-style:square" from="5070,12512" to="5565,13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"/>
                            <v:line id="Line 216" o:spid="_x0000_s1173" style="position:absolute;flip:x;visibility:visible;mso-wrap-style:square" from="6360,12497" to="6870,13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"/>
                            <v:line id="Line 224" o:spid="_x0000_s1174" style="position:absolute;visibility:visible;mso-wrap-style:square" from="6525,13277" to="6705,13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"/>
                            <v:shape id="Text Box 234" o:spid="_x0000_s1175" type="#_x0000_t202" style="position:absolute;left:4725;top:12227;width:555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" filled="f" stroked="f">
                              <v:textbox>
                                <w:txbxContent>
                                  <w:p w:rsidR="00032BB8" w:rsidRDefault="00032BB8"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755" o:spid="_x0000_s1176" type="#_x0000_t202" style="position:absolute;left:6795;top:12257;width:555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" filled="f" stroked="f">
                              <v:textbox>
                                <w:txbxContent>
                                  <w:p w:rsidR="00032BB8" w:rsidRDefault="00032BB8">
                                    <w:r>
                                      <w:t>P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</v:group>
                  </v:group>
                </v:group>
              </v:group>
            </w:pict>
          </mc:Fallback>
        </mc:AlternateContent>
      </w:r>
    </w:p>
    <w:p w:rsidR="00DB08D4" w:rsidRPr="00D445E3" w:rsidRDefault="006802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233163</wp:posOffset>
                </wp:positionH>
                <wp:positionV relativeFrom="paragraph">
                  <wp:posOffset>83185</wp:posOffset>
                </wp:positionV>
                <wp:extent cx="152400" cy="10160"/>
                <wp:effectExtent l="19050" t="76200" r="38100" b="85090"/>
                <wp:wrapNone/>
                <wp:docPr id="267" name="Group 8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2400" cy="10160"/>
                          <a:chOff x="8985" y="12782"/>
                          <a:chExt cx="240" cy="16"/>
                        </a:xfrm>
                      </wpg:grpSpPr>
                      <wps:wsp>
                        <wps:cNvPr id="268" name="AutoShape 842"/>
                        <wps:cNvCnPr>
                          <a:cxnSpLocks noChangeShapeType="1"/>
                        </wps:cNvCnPr>
                        <wps:spPr bwMode="auto">
                          <a:xfrm>
                            <a:off x="8985" y="12783"/>
                            <a:ext cx="105" cy="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AutoShape 843"/>
                        <wps:cNvCnPr>
                          <a:cxnSpLocks noChangeShapeType="1"/>
                        </wps:cNvCnPr>
                        <wps:spPr bwMode="auto">
                          <a:xfrm>
                            <a:off x="9120" y="12782"/>
                            <a:ext cx="105" cy="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8585A4" id="Group 844" o:spid="_x0000_s1026" style="position:absolute;margin-left:333.3pt;margin-top:6.55pt;width:12pt;height:.8pt;z-index:251681792" coordorigin="8985,12782" coordsize="240,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">
                <v:shape id="AutoShape 842" o:spid="_x0000_s1027" type="#_x0000_t32" style="position:absolute;left:8985;top:12783;width:105;height: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">
                  <v:stroke endarrow="block"/>
                </v:shape>
                <v:shape id="AutoShape 843" o:spid="_x0000_s1028" type="#_x0000_t32" style="position:absolute;left:9120;top:12782;width:105;height: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">
                  <v:stroke endarrow="block"/>
                </v:shape>
              </v:group>
            </w:pict>
          </mc:Fallback>
        </mc:AlternateContent>
      </w:r>
      <w:r w:rsidR="001C2E50">
        <w:rPr>
          <w:rFonts w:ascii="Arial" w:hAnsi="Arial" w:cs="Arial"/>
          <w:sz w:val="22"/>
          <w:szCs w:val="22"/>
        </w:rPr>
        <w:t>8</w:t>
      </w:r>
      <w:r w:rsidR="005643F9" w:rsidRPr="00D445E3">
        <w:rPr>
          <w:rFonts w:ascii="Arial" w:hAnsi="Arial" w:cs="Arial"/>
          <w:sz w:val="22"/>
          <w:szCs w:val="22"/>
        </w:rPr>
        <w:t>.</w:t>
      </w:r>
      <w:r w:rsidR="00DB08D4" w:rsidRPr="00D445E3">
        <w:rPr>
          <w:rFonts w:ascii="Arial" w:hAnsi="Arial" w:cs="Arial"/>
          <w:sz w:val="22"/>
          <w:szCs w:val="22"/>
        </w:rPr>
        <w:tab/>
      </w:r>
      <w:r w:rsidR="00DB5B82" w:rsidRPr="00D445E3">
        <w:rPr>
          <w:rFonts w:ascii="Arial" w:hAnsi="Arial" w:cs="Arial"/>
          <w:sz w:val="22"/>
          <w:szCs w:val="22"/>
        </w:rPr>
        <w:tab/>
      </w:r>
      <w:r w:rsidR="00DB5B82" w:rsidRPr="00D445E3">
        <w:rPr>
          <w:rFonts w:ascii="Arial" w:hAnsi="Arial" w:cs="Arial"/>
          <w:sz w:val="22"/>
          <w:szCs w:val="22"/>
        </w:rPr>
        <w:tab/>
      </w:r>
      <w:r w:rsidR="00DB5B82" w:rsidRPr="00D445E3">
        <w:rPr>
          <w:rFonts w:ascii="Arial" w:hAnsi="Arial" w:cs="Arial"/>
          <w:sz w:val="22"/>
          <w:szCs w:val="22"/>
        </w:rPr>
        <w:tab/>
        <w:t xml:space="preserve">        </w:t>
      </w:r>
      <w:r w:rsidR="00541DF6">
        <w:rPr>
          <w:rFonts w:ascii="Arial" w:hAnsi="Arial" w:cs="Arial"/>
          <w:sz w:val="22"/>
          <w:szCs w:val="22"/>
        </w:rPr>
        <w:tab/>
      </w:r>
      <w:r w:rsidR="00541DF6">
        <w:rPr>
          <w:rFonts w:ascii="Arial" w:hAnsi="Arial" w:cs="Arial"/>
          <w:sz w:val="22"/>
          <w:szCs w:val="22"/>
        </w:rPr>
        <w:tab/>
      </w:r>
      <w:r w:rsidR="00541DF6">
        <w:rPr>
          <w:rFonts w:ascii="Arial" w:hAnsi="Arial" w:cs="Arial"/>
          <w:sz w:val="22"/>
          <w:szCs w:val="22"/>
        </w:rPr>
        <w:tab/>
        <w:t xml:space="preserve">     </w:t>
      </w:r>
      <w:r w:rsidR="001C2E50">
        <w:rPr>
          <w:rFonts w:ascii="Arial" w:hAnsi="Arial" w:cs="Arial"/>
          <w:sz w:val="22"/>
          <w:szCs w:val="22"/>
        </w:rPr>
        <w:t>9</w:t>
      </w:r>
      <w:r w:rsidR="00DB5B82" w:rsidRPr="00D445E3">
        <w:rPr>
          <w:rFonts w:ascii="Arial" w:hAnsi="Arial" w:cs="Arial"/>
          <w:sz w:val="22"/>
          <w:szCs w:val="22"/>
        </w:rPr>
        <w:t>.</w:t>
      </w:r>
      <w:r w:rsidR="00DB08D4" w:rsidRPr="00D445E3">
        <w:rPr>
          <w:rFonts w:ascii="Arial" w:hAnsi="Arial" w:cs="Arial"/>
          <w:sz w:val="22"/>
          <w:szCs w:val="22"/>
        </w:rPr>
        <w:tab/>
      </w:r>
      <w:r w:rsidR="00DB08D4" w:rsidRPr="00D445E3">
        <w:rPr>
          <w:rFonts w:ascii="Arial" w:hAnsi="Arial" w:cs="Arial"/>
          <w:sz w:val="22"/>
          <w:szCs w:val="22"/>
        </w:rPr>
        <w:tab/>
      </w:r>
      <w:r w:rsidR="00DB08D4" w:rsidRPr="00D445E3">
        <w:rPr>
          <w:rFonts w:ascii="Arial" w:hAnsi="Arial" w:cs="Arial"/>
          <w:sz w:val="22"/>
          <w:szCs w:val="22"/>
        </w:rPr>
        <w:tab/>
      </w:r>
      <w:r w:rsidR="005643F9" w:rsidRPr="00D445E3">
        <w:rPr>
          <w:rFonts w:ascii="Arial" w:hAnsi="Arial" w:cs="Arial"/>
          <w:sz w:val="22"/>
          <w:szCs w:val="22"/>
        </w:rPr>
        <w:t xml:space="preserve">  </w:t>
      </w:r>
    </w:p>
    <w:p w:rsidR="00DB08D4" w:rsidRPr="00D445E3" w:rsidRDefault="00DB08D4">
      <w:pPr>
        <w:rPr>
          <w:rFonts w:ascii="Arial" w:hAnsi="Arial" w:cs="Arial"/>
          <w:sz w:val="22"/>
          <w:szCs w:val="22"/>
        </w:rPr>
      </w:pPr>
    </w:p>
    <w:p w:rsidR="00DB08D4" w:rsidRPr="00D445E3" w:rsidRDefault="00DB08D4">
      <w:pPr>
        <w:rPr>
          <w:rFonts w:ascii="Arial" w:hAnsi="Arial" w:cs="Arial"/>
          <w:sz w:val="22"/>
          <w:szCs w:val="22"/>
        </w:rPr>
      </w:pPr>
    </w:p>
    <w:p w:rsidR="00DB5B82" w:rsidRPr="00D445E3" w:rsidRDefault="00DB5B82" w:rsidP="00962AEE">
      <w:pPr>
        <w:rPr>
          <w:rFonts w:ascii="Arial" w:hAnsi="Arial" w:cs="Arial"/>
          <w:sz w:val="22"/>
          <w:szCs w:val="22"/>
        </w:rPr>
      </w:pPr>
    </w:p>
    <w:p w:rsidR="00606820" w:rsidRPr="00D445E3" w:rsidRDefault="00606820" w:rsidP="00606820">
      <w:pPr>
        <w:rPr>
          <w:rFonts w:ascii="Arial" w:hAnsi="Arial" w:cs="Arial"/>
          <w:sz w:val="22"/>
          <w:szCs w:val="22"/>
        </w:rPr>
      </w:pPr>
    </w:p>
    <w:p w:rsidR="00606820" w:rsidRPr="00D445E3" w:rsidRDefault="00606820" w:rsidP="00606820">
      <w:pPr>
        <w:rPr>
          <w:rFonts w:ascii="Arial" w:hAnsi="Arial" w:cs="Arial"/>
          <w:sz w:val="22"/>
          <w:szCs w:val="22"/>
        </w:rPr>
      </w:pPr>
    </w:p>
    <w:p w:rsidR="00D271C7" w:rsidRPr="00D445E3" w:rsidRDefault="00D271C7">
      <w:pPr>
        <w:pStyle w:val="Heading2"/>
        <w:rPr>
          <w:b/>
          <w:sz w:val="22"/>
          <w:szCs w:val="22"/>
          <w:u w:val="single"/>
        </w:rPr>
      </w:pPr>
    </w:p>
    <w:p w:rsidR="00165A86" w:rsidRDefault="00165A86">
      <w:pPr>
        <w:rPr>
          <w:rFonts w:ascii="Arial" w:hAnsi="Arial" w:cs="Arial"/>
          <w:sz w:val="22"/>
          <w:szCs w:val="22"/>
        </w:rPr>
      </w:pPr>
    </w:p>
    <w:p w:rsidR="00165A86" w:rsidRDefault="00165A86">
      <w:pPr>
        <w:rPr>
          <w:rFonts w:ascii="Arial" w:hAnsi="Arial" w:cs="Arial"/>
          <w:sz w:val="22"/>
          <w:szCs w:val="22"/>
        </w:rPr>
      </w:pPr>
    </w:p>
    <w:p w:rsidR="00165A86" w:rsidRDefault="00165A86">
      <w:pPr>
        <w:rPr>
          <w:rFonts w:ascii="Arial" w:hAnsi="Arial" w:cs="Arial"/>
          <w:sz w:val="22"/>
          <w:szCs w:val="22"/>
        </w:rPr>
      </w:pPr>
    </w:p>
    <w:p w:rsidR="00165A86" w:rsidRDefault="00165A86">
      <w:pPr>
        <w:rPr>
          <w:rFonts w:ascii="Arial" w:hAnsi="Arial" w:cs="Arial"/>
          <w:sz w:val="22"/>
          <w:szCs w:val="22"/>
        </w:rPr>
      </w:pPr>
    </w:p>
    <w:p w:rsidR="00165A86" w:rsidRDefault="00165A86">
      <w:pPr>
        <w:rPr>
          <w:rFonts w:ascii="Arial" w:hAnsi="Arial" w:cs="Arial"/>
          <w:sz w:val="22"/>
          <w:szCs w:val="22"/>
        </w:rPr>
      </w:pPr>
    </w:p>
    <w:p w:rsidR="00DB08D4" w:rsidRPr="00BB088C" w:rsidRDefault="006802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3398520</wp:posOffset>
                </wp:positionH>
                <wp:positionV relativeFrom="paragraph">
                  <wp:posOffset>-99695</wp:posOffset>
                </wp:positionV>
                <wp:extent cx="933450" cy="1134110"/>
                <wp:effectExtent l="145415" t="0" r="139700" b="0"/>
                <wp:wrapNone/>
                <wp:docPr id="253" name="Group 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-4074770">
                          <a:off x="0" y="0"/>
                          <a:ext cx="933450" cy="1134110"/>
                          <a:chOff x="8339" y="11928"/>
                          <a:chExt cx="1470" cy="1786"/>
                        </a:xfrm>
                      </wpg:grpSpPr>
                      <wps:wsp>
                        <wps:cNvPr id="254" name="Line 318"/>
                        <wps:cNvCnPr/>
                        <wps:spPr bwMode="auto">
                          <a:xfrm>
                            <a:off x="9059" y="12763"/>
                            <a:ext cx="0" cy="94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55" name="Group 867"/>
                        <wpg:cNvGrpSpPr>
                          <a:grpSpLocks/>
                        </wpg:cNvGrpSpPr>
                        <wpg:grpSpPr bwMode="auto">
                          <a:xfrm>
                            <a:off x="8339" y="11928"/>
                            <a:ext cx="1470" cy="1786"/>
                            <a:chOff x="8235" y="11989"/>
                            <a:chExt cx="1470" cy="1786"/>
                          </a:xfrm>
                        </wpg:grpSpPr>
                        <wps:wsp>
                          <wps:cNvPr id="256" name="Line 319"/>
                          <wps:cNvCnPr/>
                          <wps:spPr bwMode="auto">
                            <a:xfrm flipH="1" flipV="1">
                              <a:off x="8235" y="11989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" name="Line 321"/>
                          <wps:cNvCnPr/>
                          <wps:spPr bwMode="auto">
                            <a:xfrm flipH="1">
                              <a:off x="8955" y="13774"/>
                              <a:ext cx="75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58" name="Group 866"/>
                          <wpg:cNvGrpSpPr>
                            <a:grpSpLocks/>
                          </wpg:cNvGrpSpPr>
                          <wpg:grpSpPr bwMode="auto">
                            <a:xfrm>
                              <a:off x="8265" y="11989"/>
                              <a:ext cx="1440" cy="1770"/>
                              <a:chOff x="8265" y="11989"/>
                              <a:chExt cx="1440" cy="1770"/>
                            </a:xfrm>
                          </wpg:grpSpPr>
                          <wps:wsp>
                            <wps:cNvPr id="259" name="Line 316"/>
                            <wps:cNvCnPr/>
                            <wps:spPr bwMode="auto">
                              <a:xfrm>
                                <a:off x="8955" y="11989"/>
                                <a:ext cx="0" cy="8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0" name="Line 322"/>
                            <wps:cNvCnPr/>
                            <wps:spPr bwMode="auto">
                              <a:xfrm flipH="1" flipV="1">
                                <a:off x="8265" y="12004"/>
                                <a:ext cx="1440" cy="175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1" name="Line 323"/>
                            <wps:cNvCnPr/>
                            <wps:spPr bwMode="auto">
                              <a:xfrm>
                                <a:off x="8865" y="12379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2" name="Line 324"/>
                            <wps:cNvCnPr/>
                            <wps:spPr bwMode="auto">
                              <a:xfrm>
                                <a:off x="8865" y="13218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3" name="Line 325"/>
                            <wps:cNvCnPr/>
                            <wps:spPr bwMode="auto">
                              <a:xfrm flipH="1">
                                <a:off x="8445" y="12259"/>
                                <a:ext cx="135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4" name="Line 326"/>
                            <wps:cNvCnPr/>
                            <wps:spPr bwMode="auto">
                              <a:xfrm flipH="1">
                                <a:off x="8475" y="12319"/>
                                <a:ext cx="135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5" name="Line 327"/>
                            <wps:cNvCnPr/>
                            <wps:spPr bwMode="auto">
                              <a:xfrm flipH="1">
                                <a:off x="9120" y="13053"/>
                                <a:ext cx="135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6" name="Line 328"/>
                            <wps:cNvCnPr/>
                            <wps:spPr bwMode="auto">
                              <a:xfrm flipH="1">
                                <a:off x="9165" y="13098"/>
                                <a:ext cx="135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C54287" id="Group 868" o:spid="_x0000_s1026" style="position:absolute;margin-left:267.6pt;margin-top:-7.85pt;width:73.5pt;height:89.3pt;rotation:-4450735fd;z-index:251641856" coordorigin="8339,11928" coordsize="1470,17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">
                <v:line id="Line 318" o:spid="_x0000_s1027" style="position:absolute;visibility:visible;mso-wrap-style:square" from="9059,12763" to="9059,13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"/>
                <v:group id="Group 867" o:spid="_x0000_s1028" style="position:absolute;left:8339;top:11928;width:1470;height:1786" coordorigin="8235,11989" coordsize="1470,17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Xel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SZLA75lwBOTyDQAA//8DAFBLAQItABQABgAIAAAAIQDb4fbL7gAAAIUBAAATAAAAAAAAAAAA&#10;AAAAAAAAAABbQ29udGVudF9UeXBlc10ueG1sUEsBAi0AFAAGAAgAAAAhAFr0LFu/AAAAFQEAAAsA&#10;AAAAAAAAAAAAAAAAHwEAAF9yZWxzLy5yZWxzUEsBAi0AFAAGAAgAAAAhAJMld6XEAAAA3AAAAA8A&#10;AAAAAAAAAAAAAAAABwIAAGRycy9kb3ducmV2LnhtbFBLBQYAAAAAAwADALcAAAD4AgAAAAA=&#10;">
                  <v:line id="Line 319" o:spid="_x0000_s1029" style="position:absolute;flip:x y;visibility:visible;mso-wrap-style:square" from="8235,11989" to="8955,11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"/>
                  <v:line id="Line 321" o:spid="_x0000_s1030" style="position:absolute;flip:x;visibility:visible;mso-wrap-style:square" from="8955,13774" to="9705,13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"/>
                  <v:group id="Group 866" o:spid="_x0000_s1031" style="position:absolute;left:8265;top:11989;width:1440;height:1770" coordorigin="8265,11989" coordsize="1440,17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Ng7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WBvOhCMgN3cAAAD//wMAUEsBAi0AFAAGAAgAAAAhANvh9svuAAAAhQEAABMAAAAAAAAAAAAA&#10;AAAAAAAAAFtDb250ZW50X1R5cGVzXS54bWxQSwECLQAUAAYACAAAACEAWvQsW78AAAAVAQAACwAA&#10;AAAAAAAAAAAAAAAfAQAAX3JlbHMvLnJlbHNQSwECLQAUAAYACAAAACEAfSTYO8MAAADcAAAADwAA&#10;AAAAAAAAAAAAAAAHAgAAZHJzL2Rvd25yZXYueG1sUEsFBgAAAAADAAMAtwAAAPcCAAAAAA==&#10;">
                    <v:line id="Line 316" o:spid="_x0000_s1032" style="position:absolute;visibility:visible;mso-wrap-style:square" from="8955,11989" to="8955,12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"/>
                    <v:line id="Line 322" o:spid="_x0000_s1033" style="position:absolute;flip:x y;visibility:visible;mso-wrap-style:square" from="8265,12004" to="9705,13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"/>
                    <v:line id="Line 323" o:spid="_x0000_s1034" style="position:absolute;visibility:visible;mso-wrap-style:square" from="8865,12379" to="9045,12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TyGZxgAAANw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E4HcH/mXgE5OwGAAD//wMAUEsBAi0AFAAGAAgAAAAhANvh9svuAAAAhQEAABMAAAAAAAAA&#10;AAAAAAAAAAAAAFtDb250ZW50X1R5cGVzXS54bWxQSwECLQAUAAYACAAAACEAWvQsW78AAAAVAQAA&#10;CwAAAAAAAAAAAAAAAAAfAQAAX3JlbHMvLnJlbHNQSwECLQAUAAYACAAAACEA/08hmcYAAADcAAAA&#10;DwAAAAAAAAAAAAAAAAAHAgAAZHJzL2Rvd25yZXYueG1sUEsFBgAAAAADAAMAtwAAAPoCAAAAAA==&#10;"/>
                    <v:line id="Line 324" o:spid="_x0000_s1035" style="position:absolute;visibility:visible;mso-wrap-style:square" from="8865,13218" to="9045,13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"/>
                    <v:line id="Line 325" o:spid="_x0000_s1036" style="position:absolute;flip:x;visibility:visible;mso-wrap-style:square" from="8445,12259" to="8580,12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"/>
                    <v:line id="Line 326" o:spid="_x0000_s1037" style="position:absolute;flip:x;visibility:visible;mso-wrap-style:square" from="8475,12319" to="8610,12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"/>
                    <v:line id="Line 327" o:spid="_x0000_s1038" style="position:absolute;flip:x;visibility:visible;mso-wrap-style:square" from="9120,13053" to="9255,131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"/>
                    <v:line id="Line 328" o:spid="_x0000_s1039" style="position:absolute;flip:x;visibility:visible;mso-wrap-style:square" from="9165,13098" to="9300,132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"/>
                  </v:group>
                </v:group>
              </v:group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5193030</wp:posOffset>
                </wp:positionH>
                <wp:positionV relativeFrom="paragraph">
                  <wp:posOffset>38735</wp:posOffset>
                </wp:positionV>
                <wp:extent cx="1214755" cy="923925"/>
                <wp:effectExtent l="11430" t="48260" r="12065" b="56515"/>
                <wp:wrapNone/>
                <wp:docPr id="244" name="Group 8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14755" cy="923925"/>
                          <a:chOff x="1365" y="1388"/>
                          <a:chExt cx="1913" cy="1455"/>
                        </a:xfrm>
                      </wpg:grpSpPr>
                      <wps:wsp>
                        <wps:cNvPr id="245" name="AutoShape 329"/>
                        <wps:cNvSpPr>
                          <a:spLocks noChangeArrowheads="1"/>
                        </wps:cNvSpPr>
                        <wps:spPr bwMode="auto">
                          <a:xfrm>
                            <a:off x="1365" y="1403"/>
                            <a:ext cx="1913" cy="1440"/>
                          </a:xfrm>
                          <a:prstGeom prst="parallelogram">
                            <a:avLst>
                              <a:gd name="adj" fmla="val 3321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Line 330"/>
                        <wps:cNvCnPr/>
                        <wps:spPr bwMode="auto">
                          <a:xfrm>
                            <a:off x="1845" y="1388"/>
                            <a:ext cx="960" cy="14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" name="Line 331"/>
                        <wps:cNvCnPr/>
                        <wps:spPr bwMode="auto">
                          <a:xfrm>
                            <a:off x="1890" y="2843"/>
                            <a:ext cx="1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" name="Line 332"/>
                        <wps:cNvCnPr/>
                        <wps:spPr bwMode="auto">
                          <a:xfrm>
                            <a:off x="2535" y="1403"/>
                            <a:ext cx="1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" name="Line 333"/>
                        <wps:cNvCnPr/>
                        <wps:spPr bwMode="auto">
                          <a:xfrm>
                            <a:off x="2070" y="2828"/>
                            <a:ext cx="1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Line 334"/>
                        <wps:cNvCnPr/>
                        <wps:spPr bwMode="auto">
                          <a:xfrm>
                            <a:off x="2370" y="1403"/>
                            <a:ext cx="1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" name="Line 335"/>
                        <wps:cNvCnPr/>
                        <wps:spPr bwMode="auto">
                          <a:xfrm flipV="1">
                            <a:off x="3030" y="1988"/>
                            <a:ext cx="45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" name="Line 336"/>
                        <wps:cNvCnPr/>
                        <wps:spPr bwMode="auto">
                          <a:xfrm flipV="1">
                            <a:off x="1605" y="1973"/>
                            <a:ext cx="45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609326" id="Group 870" o:spid="_x0000_s1026" style="position:absolute;margin-left:408.9pt;margin-top:3.05pt;width:95.65pt;height:72.75pt;z-index:251642880" coordorigin="1365,1388" coordsize="1913,14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">
                <v:shape id="AutoShape 329" o:spid="_x0000_s1027" type="#_x0000_t7" style="position:absolute;left:1365;top:1403;width:1913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"/>
                <v:line id="Line 330" o:spid="_x0000_s1028" style="position:absolute;visibility:visible;mso-wrap-style:square" from="1845,1388" to="2805,2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+WNxgAAANw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TuHvTDwCcvELAAD//wMAUEsBAi0AFAAGAAgAAAAhANvh9svuAAAAhQEAABMAAAAAAAAA&#10;AAAAAAAAAAAAAFtDb250ZW50X1R5cGVzXS54bWxQSwECLQAUAAYACAAAACEAWvQsW78AAAAVAQAA&#10;CwAAAAAAAAAAAAAAAAAfAQAAX3JlbHMvLnJlbHNQSwECLQAUAAYACAAAACEAOxPljcYAAADcAAAA&#10;DwAAAAAAAAAAAAAAAAAHAgAAZHJzL2Rvd25yZXYueG1sUEsFBgAAAAADAAMAtwAAAPoCAAAAAA==&#10;"/>
                <v:line id="Line 331" o:spid="_x0000_s1029" style="position:absolute;visibility:visible;mso-wrap-style:square" from="1890,2843" to="2055,2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">
                  <v:stroke endarrow="block"/>
                </v:line>
                <v:line id="Line 332" o:spid="_x0000_s1030" style="position:absolute;visibility:visible;mso-wrap-style:square" from="2535,1403" to="2700,1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">
                  <v:stroke endarrow="block"/>
                </v:line>
                <v:line id="Line 333" o:spid="_x0000_s1031" style="position:absolute;visibility:visible;mso-wrap-style:square" from="2070,2828" to="2235,28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">
                  <v:stroke endarrow="block"/>
                </v:line>
                <v:line id="Line 334" o:spid="_x0000_s1032" style="position:absolute;visibility:visible;mso-wrap-style:square" from="2370,1403" to="2535,1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">
                  <v:stroke endarrow="block"/>
                </v:line>
                <v:line id="Line 335" o:spid="_x0000_s1033" style="position:absolute;flip:y;visibility:visible;mso-wrap-style:square" from="3030,1988" to="3075,2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">
                  <v:stroke endarrow="block"/>
                </v:line>
                <v:line id="Line 336" o:spid="_x0000_s1034" style="position:absolute;flip:y;visibility:visible;mso-wrap-style:square" from="1605,1973" to="1650,2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1715135</wp:posOffset>
                </wp:positionH>
                <wp:positionV relativeFrom="paragraph">
                  <wp:posOffset>19685</wp:posOffset>
                </wp:positionV>
                <wp:extent cx="1000125" cy="876300"/>
                <wp:effectExtent l="10160" t="10160" r="8890" b="8890"/>
                <wp:wrapNone/>
                <wp:docPr id="234" name="Group 8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00125" cy="876300"/>
                          <a:chOff x="5145" y="11946"/>
                          <a:chExt cx="1575" cy="1380"/>
                        </a:xfrm>
                      </wpg:grpSpPr>
                      <wps:wsp>
                        <wps:cNvPr id="235" name="Line 309"/>
                        <wps:cNvCnPr/>
                        <wps:spPr bwMode="auto">
                          <a:xfrm flipH="1">
                            <a:off x="5145" y="11961"/>
                            <a:ext cx="285" cy="13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36" name="Group 865"/>
                        <wpg:cNvGrpSpPr>
                          <a:grpSpLocks/>
                        </wpg:cNvGrpSpPr>
                        <wpg:grpSpPr bwMode="auto">
                          <a:xfrm>
                            <a:off x="5160" y="11946"/>
                            <a:ext cx="1560" cy="1380"/>
                            <a:chOff x="5160" y="12199"/>
                            <a:chExt cx="1560" cy="1380"/>
                          </a:xfrm>
                        </wpg:grpSpPr>
                        <wps:wsp>
                          <wps:cNvPr id="237" name="Line 307"/>
                          <wps:cNvCnPr/>
                          <wps:spPr bwMode="auto">
                            <a:xfrm>
                              <a:off x="5430" y="12229"/>
                              <a:ext cx="1275" cy="13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" name="Line 308"/>
                          <wps:cNvCnPr/>
                          <wps:spPr bwMode="auto">
                            <a:xfrm flipV="1">
                              <a:off x="5160" y="12199"/>
                              <a:ext cx="1275" cy="13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9" name="Line 310"/>
                          <wps:cNvCnPr/>
                          <wps:spPr bwMode="auto">
                            <a:xfrm>
                              <a:off x="6435" y="12199"/>
                              <a:ext cx="285" cy="13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0" name="Line 311"/>
                          <wps:cNvCnPr/>
                          <wps:spPr bwMode="auto">
                            <a:xfrm>
                              <a:off x="5535" y="12918"/>
                              <a:ext cx="150" cy="1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" name="Line 312"/>
                          <wps:cNvCnPr/>
                          <wps:spPr bwMode="auto">
                            <a:xfrm flipH="1">
                              <a:off x="6180" y="12948"/>
                              <a:ext cx="120" cy="1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" name="Arc 314"/>
                          <wps:cNvSpPr>
                            <a:spLocks/>
                          </wps:cNvSpPr>
                          <wps:spPr bwMode="auto">
                            <a:xfrm rot="8016966">
                              <a:off x="5358" y="12323"/>
                              <a:ext cx="325" cy="213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0426 0 0"/>
                                <a:gd name="G2" fmla="+- 21600 0 0"/>
                                <a:gd name="T0" fmla="*/ 7024 w 21247"/>
                                <a:gd name="T1" fmla="*/ 0 h 20426"/>
                                <a:gd name="T2" fmla="*/ 21247 w 21247"/>
                                <a:gd name="T3" fmla="*/ 16535 h 20426"/>
                                <a:gd name="T4" fmla="*/ 0 w 21247"/>
                                <a:gd name="T5" fmla="*/ 20426 h 2042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247" h="20426" fill="none" extrusionOk="0">
                                  <a:moveTo>
                                    <a:pt x="7024" y="-1"/>
                                  </a:moveTo>
                                  <a:cubicBezTo>
                                    <a:pt x="14403" y="2537"/>
                                    <a:pt x="19840" y="8858"/>
                                    <a:pt x="21246" y="16535"/>
                                  </a:cubicBezTo>
                                </a:path>
                                <a:path w="21247" h="20426" stroke="0" extrusionOk="0">
                                  <a:moveTo>
                                    <a:pt x="7024" y="-1"/>
                                  </a:moveTo>
                                  <a:cubicBezTo>
                                    <a:pt x="14403" y="2537"/>
                                    <a:pt x="19840" y="8858"/>
                                    <a:pt x="21246" y="16535"/>
                                  </a:cubicBezTo>
                                  <a:lnTo>
                                    <a:pt x="0" y="2042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" name="Arc 315"/>
                          <wps:cNvSpPr>
                            <a:spLocks/>
                          </wps:cNvSpPr>
                          <wps:spPr bwMode="auto">
                            <a:xfrm rot="9276790">
                              <a:off x="6237" y="12322"/>
                              <a:ext cx="329" cy="213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0426 0 0"/>
                                <a:gd name="G2" fmla="+- 21600 0 0"/>
                                <a:gd name="T0" fmla="*/ 7024 w 21518"/>
                                <a:gd name="T1" fmla="*/ 0 h 20426"/>
                                <a:gd name="T2" fmla="*/ 21518 w 21518"/>
                                <a:gd name="T3" fmla="*/ 18547 h 20426"/>
                                <a:gd name="T4" fmla="*/ 0 w 21518"/>
                                <a:gd name="T5" fmla="*/ 20426 h 2042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518" h="20426" fill="none" extrusionOk="0">
                                  <a:moveTo>
                                    <a:pt x="7024" y="-1"/>
                                  </a:moveTo>
                                  <a:cubicBezTo>
                                    <a:pt x="15095" y="2775"/>
                                    <a:pt x="20775" y="10043"/>
                                    <a:pt x="21518" y="18546"/>
                                  </a:cubicBezTo>
                                </a:path>
                                <a:path w="21518" h="20426" stroke="0" extrusionOk="0">
                                  <a:moveTo>
                                    <a:pt x="7024" y="-1"/>
                                  </a:moveTo>
                                  <a:cubicBezTo>
                                    <a:pt x="15095" y="2775"/>
                                    <a:pt x="20775" y="10043"/>
                                    <a:pt x="21518" y="18546"/>
                                  </a:cubicBezTo>
                                  <a:lnTo>
                                    <a:pt x="0" y="2042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2945B7B" id="Group 869" o:spid="_x0000_s1026" style="position:absolute;margin-left:135.05pt;margin-top:1.55pt;width:78.75pt;height:69pt;z-index:251640832" coordorigin="5145,11946" coordsize="1575,1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">
                <v:line id="Line 309" o:spid="_x0000_s1027" style="position:absolute;flip:x;visibility:visible;mso-wrap-style:square" from="5145,11961" to="5430,13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"/>
                <v:group id="Group 865" o:spid="_x0000_s1028" style="position:absolute;left:5160;top:11946;width:1560;height:1380" coordorigin="5160,12199" coordsize="1560,13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Axy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8WQGzzPhCMjlAwAA//8DAFBLAQItABQABgAIAAAAIQDb4fbL7gAAAIUBAAATAAAAAAAAAAAA&#10;AAAAAAAAAABbQ29udGVudF9UeXBlc10ueG1sUEsBAi0AFAAGAAgAAAAhAFr0LFu/AAAAFQEAAAsA&#10;AAAAAAAAAAAAAAAAHwEAAF9yZWxzLy5yZWxzUEsBAi0AFAAGAAgAAAAhAL4oDHLEAAAA3AAAAA8A&#10;AAAAAAAAAAAAAAAABwIAAGRycy9kb3ducmV2LnhtbFBLBQYAAAAAAwADALcAAAD4AgAAAAA=&#10;">
                  <v:line id="Line 307" o:spid="_x0000_s1029" style="position:absolute;visibility:visible;mso-wrap-style:square" from="5430,12229" to="6705,13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"/>
                  <v:line id="Line 308" o:spid="_x0000_s1030" style="position:absolute;flip:y;visibility:visible;mso-wrap-style:square" from="5160,12199" to="6435,13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"/>
                  <v:line id="Line 310" o:spid="_x0000_s1031" style="position:absolute;visibility:visible;mso-wrap-style:square" from="6435,12199" to="6720,13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"/>
                  <v:line id="Line 311" o:spid="_x0000_s1032" style="position:absolute;visibility:visible;mso-wrap-style:square" from="5535,12918" to="5685,13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"/>
                  <v:line id="Line 312" o:spid="_x0000_s1033" style="position:absolute;flip:x;visibility:visible;mso-wrap-style:square" from="6180,12948" to="6300,131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"/>
                  <v:shape id="Arc 314" o:spid="_x0000_s1034" style="position:absolute;left:5358;top:12323;width:325;height:213;rotation:8756665fd;visibility:visible;mso-wrap-style:square;v-text-anchor:top" coordsize="21247,20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" path="m7024,-1nfc14403,2537,19840,8858,21246,16535em7024,-1nsc14403,2537,19840,8858,21246,16535l,20426,7024,-1xe" filled="f">
                    <v:path arrowok="t" o:extrusionok="f" o:connecttype="custom" o:connectlocs="107,0;325,172;0,213" o:connectangles="0,0,0"/>
                  </v:shape>
                  <v:shape id="Arc 315" o:spid="_x0000_s1035" style="position:absolute;left:6237;top:12322;width:329;height:213;rotation:10132728fd;visibility:visible;mso-wrap-style:square;v-text-anchor:top" coordsize="21518,20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" path="m7024,-1nfc15095,2775,20775,10043,21518,18546em7024,-1nsc15095,2775,20775,10043,21518,18546l,20426,7024,-1xe" filled="f">
                    <v:path arrowok="t" o:extrusionok="f" o:connecttype="custom" o:connectlocs="107,0;329,193;0,213" o:connectangles="0,0,0"/>
                  </v:shape>
                </v:group>
              </v:group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595630</wp:posOffset>
                </wp:positionH>
                <wp:positionV relativeFrom="paragraph">
                  <wp:posOffset>10160</wp:posOffset>
                </wp:positionV>
                <wp:extent cx="695325" cy="1009650"/>
                <wp:effectExtent l="5080" t="10160" r="13970" b="8890"/>
                <wp:wrapNone/>
                <wp:docPr id="224" name="Group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flipH="1">
                          <a:off x="0" y="0"/>
                          <a:ext cx="695325" cy="1009650"/>
                          <a:chOff x="1455" y="5805"/>
                          <a:chExt cx="1095" cy="1590"/>
                        </a:xfrm>
                      </wpg:grpSpPr>
                      <wps:wsp>
                        <wps:cNvPr id="225" name="Line 298"/>
                        <wps:cNvCnPr/>
                        <wps:spPr bwMode="auto">
                          <a:xfrm>
                            <a:off x="1455" y="7275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Line 299"/>
                        <wps:cNvCnPr/>
                        <wps:spPr bwMode="auto">
                          <a:xfrm flipV="1">
                            <a:off x="2175" y="5820"/>
                            <a:ext cx="375" cy="14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Line 300"/>
                        <wps:cNvCnPr/>
                        <wps:spPr bwMode="auto">
                          <a:xfrm flipH="1">
                            <a:off x="1455" y="5805"/>
                            <a:ext cx="1080" cy="14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301"/>
                        <wps:cNvCnPr/>
                        <wps:spPr bwMode="auto">
                          <a:xfrm>
                            <a:off x="1860" y="7170"/>
                            <a:ext cx="0" cy="2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Line 302"/>
                        <wps:cNvCnPr/>
                        <wps:spPr bwMode="auto">
                          <a:xfrm>
                            <a:off x="2280" y="6585"/>
                            <a:ext cx="150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Line 303"/>
                        <wps:cNvCnPr/>
                        <wps:spPr bwMode="auto">
                          <a:xfrm>
                            <a:off x="2250" y="6690"/>
                            <a:ext cx="150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Line 304"/>
                        <wps:cNvCnPr/>
                        <wps:spPr bwMode="auto">
                          <a:xfrm>
                            <a:off x="1815" y="6630"/>
                            <a:ext cx="120" cy="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Line 305"/>
                        <wps:cNvCnPr/>
                        <wps:spPr bwMode="auto">
                          <a:xfrm>
                            <a:off x="1860" y="6585"/>
                            <a:ext cx="120" cy="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Line 306"/>
                        <wps:cNvCnPr/>
                        <wps:spPr bwMode="auto">
                          <a:xfrm>
                            <a:off x="1905" y="6525"/>
                            <a:ext cx="120" cy="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C80C51" id="Group 297" o:spid="_x0000_s1026" style="position:absolute;margin-left:46.9pt;margin-top:.8pt;width:54.75pt;height:79.5pt;flip:x;z-index:251639808" coordorigin="1455,5805" coordsize="1095,15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">
                <v:line id="Line 298" o:spid="_x0000_s1027" style="position:absolute;visibility:visible;mso-wrap-style:square" from="1455,7275" to="2175,7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"/>
                <v:line id="Line 299" o:spid="_x0000_s1028" style="position:absolute;flip:y;visibility:visible;mso-wrap-style:square" from="2175,5820" to="2550,7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"/>
                <v:line id="Line 300" o:spid="_x0000_s1029" style="position:absolute;flip:x;visibility:visible;mso-wrap-style:square" from="1455,5805" to="2535,7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"/>
                <v:line id="Line 301" o:spid="_x0000_s1030" style="position:absolute;visibility:visible;mso-wrap-style:square" from="1860,7170" to="1860,73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"/>
                <v:line id="Line 302" o:spid="_x0000_s1031" style="position:absolute;visibility:visible;mso-wrap-style:square" from="2280,6585" to="2430,6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"/>
                <v:line id="Line 303" o:spid="_x0000_s1032" style="position:absolute;visibility:visible;mso-wrap-style:square" from="2250,6690" to="2400,6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"/>
                <v:line id="Line 304" o:spid="_x0000_s1033" style="position:absolute;visibility:visible;mso-wrap-style:square" from="1815,6630" to="1935,6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"/>
                <v:line id="Line 305" o:spid="_x0000_s1034" style="position:absolute;visibility:visible;mso-wrap-style:square" from="1860,6585" to="1980,6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"/>
                <v:line id="Line 306" o:spid="_x0000_s1035" style="position:absolute;visibility:visible;mso-wrap-style:square" from="1905,6525" to="2025,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"/>
              </v:group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-185420</wp:posOffset>
                </wp:positionH>
                <wp:positionV relativeFrom="paragraph">
                  <wp:posOffset>635</wp:posOffset>
                </wp:positionV>
                <wp:extent cx="695325" cy="1009650"/>
                <wp:effectExtent l="5080" t="10160" r="13970" b="8890"/>
                <wp:wrapNone/>
                <wp:docPr id="214" name="Group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5325" cy="1009650"/>
                          <a:chOff x="1455" y="5805"/>
                          <a:chExt cx="1095" cy="1590"/>
                        </a:xfrm>
                      </wpg:grpSpPr>
                      <wps:wsp>
                        <wps:cNvPr id="215" name="Line 287"/>
                        <wps:cNvCnPr/>
                        <wps:spPr bwMode="auto">
                          <a:xfrm>
                            <a:off x="1455" y="7275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Line 288"/>
                        <wps:cNvCnPr/>
                        <wps:spPr bwMode="auto">
                          <a:xfrm flipV="1">
                            <a:off x="2175" y="5820"/>
                            <a:ext cx="375" cy="14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Line 289"/>
                        <wps:cNvCnPr/>
                        <wps:spPr bwMode="auto">
                          <a:xfrm flipH="1">
                            <a:off x="1455" y="5805"/>
                            <a:ext cx="1080" cy="14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Line 290"/>
                        <wps:cNvCnPr/>
                        <wps:spPr bwMode="auto">
                          <a:xfrm>
                            <a:off x="1860" y="7170"/>
                            <a:ext cx="0" cy="2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Line 291"/>
                        <wps:cNvCnPr/>
                        <wps:spPr bwMode="auto">
                          <a:xfrm>
                            <a:off x="2280" y="6585"/>
                            <a:ext cx="150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Line 292"/>
                        <wps:cNvCnPr/>
                        <wps:spPr bwMode="auto">
                          <a:xfrm>
                            <a:off x="2250" y="6690"/>
                            <a:ext cx="150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Line 293"/>
                        <wps:cNvCnPr/>
                        <wps:spPr bwMode="auto">
                          <a:xfrm>
                            <a:off x="1815" y="6630"/>
                            <a:ext cx="120" cy="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Line 294"/>
                        <wps:cNvCnPr/>
                        <wps:spPr bwMode="auto">
                          <a:xfrm>
                            <a:off x="1860" y="6585"/>
                            <a:ext cx="120" cy="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Line 295"/>
                        <wps:cNvCnPr/>
                        <wps:spPr bwMode="auto">
                          <a:xfrm>
                            <a:off x="1905" y="6525"/>
                            <a:ext cx="120" cy="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EE8F64" id="Group 296" o:spid="_x0000_s1026" style="position:absolute;margin-left:-14.6pt;margin-top:.05pt;width:54.75pt;height:79.5pt;z-index:251638784" coordorigin="1455,5805" coordsize="1095,15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">
                <v:line id="Line 287" o:spid="_x0000_s1027" style="position:absolute;visibility:visible;mso-wrap-style:square" from="1455,7275" to="2175,7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"/>
                <v:line id="Line 288" o:spid="_x0000_s1028" style="position:absolute;flip:y;visibility:visible;mso-wrap-style:square" from="2175,5820" to="2550,7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"/>
                <v:line id="Line 289" o:spid="_x0000_s1029" style="position:absolute;flip:x;visibility:visible;mso-wrap-style:square" from="1455,5805" to="2535,7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"/>
                <v:line id="Line 290" o:spid="_x0000_s1030" style="position:absolute;visibility:visible;mso-wrap-style:square" from="1860,7170" to="1860,73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"/>
                <v:line id="Line 291" o:spid="_x0000_s1031" style="position:absolute;visibility:visible;mso-wrap-style:square" from="2280,6585" to="2430,6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"/>
                <v:line id="Line 292" o:spid="_x0000_s1032" style="position:absolute;visibility:visible;mso-wrap-style:square" from="2250,6690" to="2400,6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"/>
                <v:line id="Line 293" o:spid="_x0000_s1033" style="position:absolute;visibility:visible;mso-wrap-style:square" from="1815,6630" to="1935,6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"/>
                <v:line id="Line 294" o:spid="_x0000_s1034" style="position:absolute;visibility:visible;mso-wrap-style:square" from="1860,6585" to="1980,6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wYuxgAAANw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TeF2Jh4BObsCAAD//wMAUEsBAi0AFAAGAAgAAAAhANvh9svuAAAAhQEAABMAAAAAAAAA&#10;AAAAAAAAAAAAAFtDb250ZW50X1R5cGVzXS54bWxQSwECLQAUAAYACAAAACEAWvQsW78AAAAVAQAA&#10;CwAAAAAAAAAAAAAAAAAfAQAAX3JlbHMvLnJlbHNQSwECLQAUAAYACAAAACEAmfcGLsYAAADcAAAA&#10;DwAAAAAAAAAAAAAAAAAHAgAAZHJzL2Rvd25yZXYueG1sUEsFBgAAAAADAAMAtwAAAPoCAAAAAA==&#10;"/>
                <v:line id="Line 295" o:spid="_x0000_s1035" style="position:absolute;visibility:visible;mso-wrap-style:square" from="1905,6525" to="2025,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"/>
              </v:group>
            </w:pict>
          </mc:Fallback>
        </mc:AlternateContent>
      </w:r>
      <w:r w:rsidR="001C2E50">
        <w:rPr>
          <w:rFonts w:ascii="Arial" w:hAnsi="Arial" w:cs="Arial"/>
          <w:sz w:val="22"/>
          <w:szCs w:val="22"/>
        </w:rPr>
        <w:t>10</w:t>
      </w:r>
      <w:r w:rsidR="00D30E0D" w:rsidRPr="00BB088C">
        <w:rPr>
          <w:rFonts w:ascii="Arial" w:hAnsi="Arial" w:cs="Arial"/>
          <w:sz w:val="22"/>
          <w:szCs w:val="22"/>
        </w:rPr>
        <w:t>.</w:t>
      </w:r>
      <w:r w:rsidR="00D30E0D" w:rsidRPr="00BB088C">
        <w:rPr>
          <w:rFonts w:ascii="Arial" w:hAnsi="Arial" w:cs="Arial"/>
          <w:sz w:val="22"/>
          <w:szCs w:val="22"/>
        </w:rPr>
        <w:tab/>
      </w:r>
      <w:r w:rsidR="00D30E0D" w:rsidRPr="00BB088C">
        <w:rPr>
          <w:rFonts w:ascii="Arial" w:hAnsi="Arial" w:cs="Arial"/>
          <w:sz w:val="22"/>
          <w:szCs w:val="22"/>
        </w:rPr>
        <w:tab/>
      </w:r>
      <w:r w:rsidR="00D30E0D" w:rsidRPr="00BB088C">
        <w:rPr>
          <w:rFonts w:ascii="Arial" w:hAnsi="Arial" w:cs="Arial"/>
          <w:sz w:val="22"/>
          <w:szCs w:val="22"/>
        </w:rPr>
        <w:tab/>
        <w:t xml:space="preserve">    </w:t>
      </w:r>
      <w:r w:rsidR="001C2E50">
        <w:rPr>
          <w:rFonts w:ascii="Arial" w:hAnsi="Arial" w:cs="Arial"/>
          <w:sz w:val="22"/>
          <w:szCs w:val="22"/>
        </w:rPr>
        <w:t>11</w:t>
      </w:r>
      <w:r w:rsidR="00D30E0D" w:rsidRPr="00BB088C">
        <w:rPr>
          <w:rFonts w:ascii="Arial" w:hAnsi="Arial" w:cs="Arial"/>
          <w:sz w:val="22"/>
          <w:szCs w:val="22"/>
        </w:rPr>
        <w:t>.</w:t>
      </w:r>
      <w:r w:rsidR="00D30E0D" w:rsidRPr="00BB088C">
        <w:rPr>
          <w:rFonts w:ascii="Arial" w:hAnsi="Arial" w:cs="Arial"/>
          <w:sz w:val="22"/>
          <w:szCs w:val="22"/>
        </w:rPr>
        <w:tab/>
      </w:r>
      <w:r w:rsidR="00D30E0D" w:rsidRPr="00BB088C">
        <w:rPr>
          <w:rFonts w:ascii="Arial" w:hAnsi="Arial" w:cs="Arial"/>
          <w:sz w:val="22"/>
          <w:szCs w:val="22"/>
        </w:rPr>
        <w:tab/>
      </w:r>
      <w:r w:rsidR="00D30E0D" w:rsidRPr="00BB088C">
        <w:rPr>
          <w:rFonts w:ascii="Arial" w:hAnsi="Arial" w:cs="Arial"/>
          <w:sz w:val="22"/>
          <w:szCs w:val="22"/>
        </w:rPr>
        <w:tab/>
        <w:t xml:space="preserve">      </w:t>
      </w:r>
      <w:r w:rsidR="00D30E0D" w:rsidRPr="00BB088C">
        <w:rPr>
          <w:rFonts w:ascii="Arial" w:hAnsi="Arial" w:cs="Arial"/>
          <w:sz w:val="22"/>
          <w:szCs w:val="22"/>
        </w:rPr>
        <w:tab/>
      </w:r>
      <w:r w:rsidR="001C2E50">
        <w:rPr>
          <w:rFonts w:ascii="Arial" w:hAnsi="Arial" w:cs="Arial"/>
          <w:sz w:val="22"/>
          <w:szCs w:val="22"/>
        </w:rPr>
        <w:t>12</w:t>
      </w:r>
      <w:r w:rsidR="00DB08D4" w:rsidRPr="00BB088C">
        <w:rPr>
          <w:rFonts w:ascii="Arial" w:hAnsi="Arial" w:cs="Arial"/>
          <w:sz w:val="22"/>
          <w:szCs w:val="22"/>
        </w:rPr>
        <w:t>.</w:t>
      </w:r>
      <w:r w:rsidR="001C2E50">
        <w:rPr>
          <w:rFonts w:ascii="Arial" w:hAnsi="Arial" w:cs="Arial"/>
          <w:sz w:val="22"/>
          <w:szCs w:val="22"/>
        </w:rPr>
        <w:t xml:space="preserve"> </w:t>
      </w:r>
      <w:r w:rsidR="001C2E50">
        <w:rPr>
          <w:rFonts w:ascii="Arial" w:hAnsi="Arial" w:cs="Arial"/>
          <w:sz w:val="22"/>
          <w:szCs w:val="22"/>
        </w:rPr>
        <w:tab/>
      </w:r>
      <w:r w:rsidR="001C2E50">
        <w:rPr>
          <w:rFonts w:ascii="Arial" w:hAnsi="Arial" w:cs="Arial"/>
          <w:sz w:val="22"/>
          <w:szCs w:val="22"/>
        </w:rPr>
        <w:tab/>
      </w:r>
      <w:r w:rsidR="001C2E50">
        <w:rPr>
          <w:rFonts w:ascii="Arial" w:hAnsi="Arial" w:cs="Arial"/>
          <w:sz w:val="22"/>
          <w:szCs w:val="22"/>
        </w:rPr>
        <w:tab/>
      </w:r>
      <w:r w:rsidR="001C2E50">
        <w:rPr>
          <w:rFonts w:ascii="Arial" w:hAnsi="Arial" w:cs="Arial"/>
          <w:sz w:val="22"/>
          <w:szCs w:val="22"/>
        </w:rPr>
        <w:tab/>
        <w:t>13</w:t>
      </w:r>
      <w:r w:rsidR="00D30E0D" w:rsidRPr="00BB088C">
        <w:rPr>
          <w:rFonts w:ascii="Arial" w:hAnsi="Arial" w:cs="Arial"/>
          <w:sz w:val="22"/>
          <w:szCs w:val="22"/>
        </w:rPr>
        <w:t>.</w:t>
      </w:r>
    </w:p>
    <w:p w:rsidR="00DB08D4" w:rsidRPr="00BB088C" w:rsidRDefault="00DB08D4">
      <w:pPr>
        <w:rPr>
          <w:rFonts w:ascii="Arial" w:hAnsi="Arial" w:cs="Arial"/>
          <w:sz w:val="22"/>
          <w:szCs w:val="22"/>
        </w:rPr>
      </w:pPr>
    </w:p>
    <w:p w:rsidR="00DB08D4" w:rsidRPr="00BB088C" w:rsidRDefault="00DB08D4">
      <w:pPr>
        <w:rPr>
          <w:rFonts w:ascii="Arial" w:hAnsi="Arial" w:cs="Arial"/>
          <w:sz w:val="22"/>
          <w:szCs w:val="22"/>
        </w:rPr>
      </w:pPr>
    </w:p>
    <w:p w:rsidR="00DB08D4" w:rsidRPr="00BB088C" w:rsidRDefault="00DB08D4">
      <w:pPr>
        <w:rPr>
          <w:rFonts w:ascii="Arial" w:hAnsi="Arial" w:cs="Arial"/>
          <w:sz w:val="22"/>
          <w:szCs w:val="22"/>
        </w:rPr>
      </w:pPr>
    </w:p>
    <w:p w:rsidR="00D30E0D" w:rsidRPr="00BB088C" w:rsidRDefault="00D30E0D">
      <w:pPr>
        <w:rPr>
          <w:rFonts w:ascii="Arial" w:hAnsi="Arial" w:cs="Arial"/>
          <w:sz w:val="22"/>
          <w:szCs w:val="22"/>
        </w:rPr>
      </w:pPr>
    </w:p>
    <w:p w:rsidR="001C2E50" w:rsidRDefault="001C2E50">
      <w:pPr>
        <w:rPr>
          <w:rFonts w:ascii="Arial" w:hAnsi="Arial" w:cs="Arial"/>
          <w:sz w:val="22"/>
          <w:szCs w:val="22"/>
        </w:rPr>
      </w:pPr>
    </w:p>
    <w:p w:rsidR="00DB08D4" w:rsidRDefault="00DB08D4">
      <w:pPr>
        <w:rPr>
          <w:rFonts w:ascii="Arial" w:hAnsi="Arial" w:cs="Arial"/>
          <w:sz w:val="22"/>
          <w:szCs w:val="22"/>
        </w:rPr>
      </w:pPr>
    </w:p>
    <w:p w:rsidR="001C2E50" w:rsidRPr="00BB088C" w:rsidRDefault="001C2E50">
      <w:pPr>
        <w:rPr>
          <w:rFonts w:ascii="Arial" w:hAnsi="Arial" w:cs="Arial"/>
          <w:sz w:val="22"/>
          <w:szCs w:val="22"/>
        </w:rPr>
      </w:pPr>
    </w:p>
    <w:p w:rsidR="001C2E50" w:rsidRDefault="00D30E0D">
      <w:pPr>
        <w:rPr>
          <w:rFonts w:ascii="Arial" w:hAnsi="Arial" w:cs="Arial"/>
          <w:sz w:val="22"/>
          <w:szCs w:val="22"/>
        </w:rPr>
      </w:pPr>
      <w:r w:rsidRPr="00BB088C">
        <w:rPr>
          <w:rFonts w:ascii="Arial" w:hAnsi="Arial" w:cs="Arial"/>
          <w:sz w:val="22"/>
          <w:szCs w:val="22"/>
        </w:rPr>
        <w:tab/>
      </w:r>
      <w:r w:rsidRPr="00BB088C">
        <w:rPr>
          <w:rFonts w:ascii="Arial" w:hAnsi="Arial" w:cs="Arial"/>
          <w:sz w:val="22"/>
          <w:szCs w:val="22"/>
        </w:rPr>
        <w:tab/>
      </w:r>
      <w:r w:rsidRPr="00BB088C">
        <w:rPr>
          <w:rFonts w:ascii="Arial" w:hAnsi="Arial" w:cs="Arial"/>
          <w:sz w:val="22"/>
          <w:szCs w:val="22"/>
        </w:rPr>
        <w:tab/>
      </w:r>
      <w:r w:rsidRPr="00BB088C">
        <w:rPr>
          <w:rFonts w:ascii="Arial" w:hAnsi="Arial" w:cs="Arial"/>
          <w:sz w:val="22"/>
          <w:szCs w:val="22"/>
        </w:rPr>
        <w:tab/>
      </w:r>
      <w:r w:rsidRPr="00BB088C">
        <w:rPr>
          <w:rFonts w:ascii="Arial" w:hAnsi="Arial" w:cs="Arial"/>
          <w:sz w:val="22"/>
          <w:szCs w:val="22"/>
        </w:rPr>
        <w:tab/>
      </w:r>
    </w:p>
    <w:p w:rsidR="00D30E0D" w:rsidRPr="00BB088C" w:rsidRDefault="00165A8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lastRenderedPageBreak/>
        <mc:AlternateContent>
          <mc:Choice Requires="wpg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2476979</wp:posOffset>
                </wp:positionH>
                <wp:positionV relativeFrom="paragraph">
                  <wp:posOffset>9006</wp:posOffset>
                </wp:positionV>
                <wp:extent cx="706120" cy="858520"/>
                <wp:effectExtent l="10795" t="6985" r="6985" b="10795"/>
                <wp:wrapNone/>
                <wp:docPr id="206" name="Group 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6120" cy="858520"/>
                          <a:chOff x="4755" y="7620"/>
                          <a:chExt cx="1395" cy="1695"/>
                        </a:xfrm>
                      </wpg:grpSpPr>
                      <wps:wsp>
                        <wps:cNvPr id="207" name="Line 337"/>
                        <wps:cNvCnPr/>
                        <wps:spPr bwMode="auto">
                          <a:xfrm flipV="1">
                            <a:off x="4770" y="7620"/>
                            <a:ext cx="645" cy="15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" name="Line 338"/>
                        <wps:cNvCnPr/>
                        <wps:spPr bwMode="auto">
                          <a:xfrm>
                            <a:off x="5415" y="7620"/>
                            <a:ext cx="735" cy="15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" name="Line 339"/>
                        <wps:cNvCnPr/>
                        <wps:spPr bwMode="auto">
                          <a:xfrm flipH="1">
                            <a:off x="4755" y="9135"/>
                            <a:ext cx="1395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Arc 340"/>
                        <wps:cNvSpPr>
                          <a:spLocks/>
                        </wps:cNvSpPr>
                        <wps:spPr bwMode="auto">
                          <a:xfrm rot="8587143">
                            <a:off x="5302" y="7864"/>
                            <a:ext cx="330" cy="228"/>
                          </a:xfrm>
                          <a:custGeom>
                            <a:avLst/>
                            <a:gdLst>
                              <a:gd name="G0" fmla="+- 0 0 0"/>
                              <a:gd name="G1" fmla="+- 20854 0 0"/>
                              <a:gd name="G2" fmla="+- 21600 0 0"/>
                              <a:gd name="T0" fmla="*/ 5629 w 21600"/>
                              <a:gd name="T1" fmla="*/ 0 h 20854"/>
                              <a:gd name="T2" fmla="*/ 21600 w 21600"/>
                              <a:gd name="T3" fmla="*/ 20854 h 20854"/>
                              <a:gd name="T4" fmla="*/ 0 w 21600"/>
                              <a:gd name="T5" fmla="*/ 20854 h 208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0854" fill="none" extrusionOk="0">
                                <a:moveTo>
                                  <a:pt x="5628" y="0"/>
                                </a:moveTo>
                                <a:cubicBezTo>
                                  <a:pt x="15053" y="2544"/>
                                  <a:pt x="21600" y="11092"/>
                                  <a:pt x="21600" y="20854"/>
                                </a:cubicBezTo>
                              </a:path>
                              <a:path w="21600" h="20854" stroke="0" extrusionOk="0">
                                <a:moveTo>
                                  <a:pt x="5628" y="0"/>
                                </a:moveTo>
                                <a:cubicBezTo>
                                  <a:pt x="15053" y="2544"/>
                                  <a:pt x="21600" y="11092"/>
                                  <a:pt x="21600" y="20854"/>
                                </a:cubicBezTo>
                                <a:lnTo>
                                  <a:pt x="0" y="2085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Arc 341"/>
                        <wps:cNvSpPr>
                          <a:spLocks/>
                        </wps:cNvSpPr>
                        <wps:spPr bwMode="auto">
                          <a:xfrm rot="-6314154">
                            <a:off x="5640" y="8728"/>
                            <a:ext cx="330" cy="40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Arc 342"/>
                        <wps:cNvSpPr>
                          <a:spLocks/>
                        </wps:cNvSpPr>
                        <wps:spPr bwMode="auto">
                          <a:xfrm rot="-6314154">
                            <a:off x="5724" y="8811"/>
                            <a:ext cx="328" cy="393"/>
                          </a:xfrm>
                          <a:custGeom>
                            <a:avLst/>
                            <a:gdLst>
                              <a:gd name="G0" fmla="+- 0 0 0"/>
                              <a:gd name="G1" fmla="+- 20956 0 0"/>
                              <a:gd name="G2" fmla="+- 21600 0 0"/>
                              <a:gd name="T0" fmla="*/ 5234 w 21438"/>
                              <a:gd name="T1" fmla="*/ 0 h 20956"/>
                              <a:gd name="T2" fmla="*/ 21438 w 21438"/>
                              <a:gd name="T3" fmla="*/ 18317 h 20956"/>
                              <a:gd name="T4" fmla="*/ 0 w 21438"/>
                              <a:gd name="T5" fmla="*/ 20956 h 209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438" h="20956" fill="none" extrusionOk="0">
                                <a:moveTo>
                                  <a:pt x="5234" y="-1"/>
                                </a:moveTo>
                                <a:cubicBezTo>
                                  <a:pt x="13904" y="2165"/>
                                  <a:pt x="20346" y="9446"/>
                                  <a:pt x="21438" y="18316"/>
                                </a:cubicBezTo>
                              </a:path>
                              <a:path w="21438" h="20956" stroke="0" extrusionOk="0">
                                <a:moveTo>
                                  <a:pt x="5234" y="-1"/>
                                </a:moveTo>
                                <a:cubicBezTo>
                                  <a:pt x="13904" y="2165"/>
                                  <a:pt x="20346" y="9446"/>
                                  <a:pt x="21438" y="18316"/>
                                </a:cubicBezTo>
                                <a:lnTo>
                                  <a:pt x="0" y="2095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Line 343"/>
                        <wps:cNvCnPr/>
                        <wps:spPr bwMode="auto">
                          <a:xfrm>
                            <a:off x="5400" y="9000"/>
                            <a:ext cx="0" cy="3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B5F93C7" id="Group 344" o:spid="_x0000_s1026" style="position:absolute;margin-left:195.05pt;margin-top:.7pt;width:55.6pt;height:67.6pt;z-index:251643904" coordorigin="4755,7620" coordsize="1395,16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">
                <v:line id="Line 337" o:spid="_x0000_s1027" style="position:absolute;flip:y;visibility:visible;mso-wrap-style:square" from="4770,7620" to="5415,9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"/>
                <v:line id="Line 338" o:spid="_x0000_s1028" style="position:absolute;visibility:visible;mso-wrap-style:square" from="5415,7620" to="6150,9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m2kwwAAANw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gncW08E4+AnP8BAAD//wMAUEsBAi0AFAAGAAgAAAAhANvh9svuAAAAhQEAABMAAAAAAAAAAAAA&#10;AAAAAAAAAFtDb250ZW50X1R5cGVzXS54bWxQSwECLQAUAAYACAAAACEAWvQsW78AAAAVAQAACwAA&#10;AAAAAAAAAAAAAAAfAQAAX3JlbHMvLnJlbHNQSwECLQAUAAYACAAAACEAs6ptpMMAAADcAAAADwAA&#10;AAAAAAAAAAAAAAAHAgAAZHJzL2Rvd25yZXYueG1sUEsFBgAAAAADAAMAtwAAAPcCAAAAAA==&#10;"/>
                <v:line id="Line 339" o:spid="_x0000_s1029" style="position:absolute;flip:x;visibility:visible;mso-wrap-style:square" from="4755,9135" to="6150,9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"/>
                <v:shape id="Arc 340" o:spid="_x0000_s1030" style="position:absolute;left:5302;top:7864;width:330;height:228;rotation:9379450fd;visibility:visible;mso-wrap-style:square;v-text-anchor:top" coordsize="21600,20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" path="m5628,nfc15053,2544,21600,11092,21600,20854em5628,nsc15053,2544,21600,11092,21600,20854l,20854,5628,xe" filled="f">
                  <v:path arrowok="t" o:extrusionok="f" o:connecttype="custom" o:connectlocs="86,0;330,228;0,228" o:connectangles="0,0,0"/>
                </v:shape>
                <v:shape id="Arc 341" o:spid="_x0000_s1031" style="position:absolute;left:5640;top:8728;width:330;height:405;rotation:-6896740fd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" path="m-1,nfc11929,,21600,9670,21600,21600em-1,nsc11929,,21600,9670,21600,21600l,21600,-1,xe" filled="f">
                  <v:path arrowok="t" o:extrusionok="f" o:connecttype="custom" o:connectlocs="0,0;330,405;0,405" o:connectangles="0,0,0"/>
                </v:shape>
                <v:shape id="Arc 342" o:spid="_x0000_s1032" style="position:absolute;left:5724;top:8811;width:328;height:393;rotation:-6896740fd;visibility:visible;mso-wrap-style:square;v-text-anchor:top" coordsize="21438,209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" path="m5234,-1nfc13904,2165,20346,9446,21438,18316em5234,-1nsc13904,2165,20346,9446,21438,18316l,20956,5234,-1xe" filled="f">
                  <v:path arrowok="t" o:extrusionok="f" o:connecttype="custom" o:connectlocs="80,0;328,344;0,393" o:connectangles="0,0,0"/>
                </v:shape>
                <v:line id="Line 343" o:spid="_x0000_s1033" style="position:absolute;visibility:visible;mso-wrap-style:square" from="5400,9000" to="5400,9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"/>
              </v:group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3374397</wp:posOffset>
                </wp:positionH>
                <wp:positionV relativeFrom="paragraph">
                  <wp:posOffset>88859</wp:posOffset>
                </wp:positionV>
                <wp:extent cx="683260" cy="746760"/>
                <wp:effectExtent l="113030" t="83185" r="0" b="0"/>
                <wp:wrapNone/>
                <wp:docPr id="198" name="Group 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9068608">
                          <a:off x="0" y="0"/>
                          <a:ext cx="683260" cy="746760"/>
                          <a:chOff x="4755" y="7620"/>
                          <a:chExt cx="1395" cy="1695"/>
                        </a:xfrm>
                      </wpg:grpSpPr>
                      <wps:wsp>
                        <wps:cNvPr id="199" name="Line 346"/>
                        <wps:cNvCnPr/>
                        <wps:spPr bwMode="auto">
                          <a:xfrm flipV="1">
                            <a:off x="4770" y="7620"/>
                            <a:ext cx="645" cy="15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" name="Line 347"/>
                        <wps:cNvCnPr/>
                        <wps:spPr bwMode="auto">
                          <a:xfrm>
                            <a:off x="5415" y="7620"/>
                            <a:ext cx="735" cy="15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" name="Line 348"/>
                        <wps:cNvCnPr/>
                        <wps:spPr bwMode="auto">
                          <a:xfrm flipH="1">
                            <a:off x="4755" y="9135"/>
                            <a:ext cx="1395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Arc 349"/>
                        <wps:cNvSpPr>
                          <a:spLocks/>
                        </wps:cNvSpPr>
                        <wps:spPr bwMode="auto">
                          <a:xfrm rot="8587143">
                            <a:off x="5302" y="7864"/>
                            <a:ext cx="330" cy="228"/>
                          </a:xfrm>
                          <a:custGeom>
                            <a:avLst/>
                            <a:gdLst>
                              <a:gd name="G0" fmla="+- 0 0 0"/>
                              <a:gd name="G1" fmla="+- 20854 0 0"/>
                              <a:gd name="G2" fmla="+- 21600 0 0"/>
                              <a:gd name="T0" fmla="*/ 5629 w 21600"/>
                              <a:gd name="T1" fmla="*/ 0 h 20854"/>
                              <a:gd name="T2" fmla="*/ 21600 w 21600"/>
                              <a:gd name="T3" fmla="*/ 20854 h 20854"/>
                              <a:gd name="T4" fmla="*/ 0 w 21600"/>
                              <a:gd name="T5" fmla="*/ 20854 h 208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0854" fill="none" extrusionOk="0">
                                <a:moveTo>
                                  <a:pt x="5628" y="0"/>
                                </a:moveTo>
                                <a:cubicBezTo>
                                  <a:pt x="15053" y="2544"/>
                                  <a:pt x="21600" y="11092"/>
                                  <a:pt x="21600" y="20854"/>
                                </a:cubicBezTo>
                              </a:path>
                              <a:path w="21600" h="20854" stroke="0" extrusionOk="0">
                                <a:moveTo>
                                  <a:pt x="5628" y="0"/>
                                </a:moveTo>
                                <a:cubicBezTo>
                                  <a:pt x="15053" y="2544"/>
                                  <a:pt x="21600" y="11092"/>
                                  <a:pt x="21600" y="20854"/>
                                </a:cubicBezTo>
                                <a:lnTo>
                                  <a:pt x="0" y="2085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" name="Arc 350"/>
                        <wps:cNvSpPr>
                          <a:spLocks/>
                        </wps:cNvSpPr>
                        <wps:spPr bwMode="auto">
                          <a:xfrm rot="-6314154">
                            <a:off x="5640" y="8728"/>
                            <a:ext cx="330" cy="40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" name="Arc 351"/>
                        <wps:cNvSpPr>
                          <a:spLocks/>
                        </wps:cNvSpPr>
                        <wps:spPr bwMode="auto">
                          <a:xfrm rot="-6314154">
                            <a:off x="5724" y="8811"/>
                            <a:ext cx="328" cy="393"/>
                          </a:xfrm>
                          <a:custGeom>
                            <a:avLst/>
                            <a:gdLst>
                              <a:gd name="G0" fmla="+- 0 0 0"/>
                              <a:gd name="G1" fmla="+- 20956 0 0"/>
                              <a:gd name="G2" fmla="+- 21600 0 0"/>
                              <a:gd name="T0" fmla="*/ 5234 w 21438"/>
                              <a:gd name="T1" fmla="*/ 0 h 20956"/>
                              <a:gd name="T2" fmla="*/ 21438 w 21438"/>
                              <a:gd name="T3" fmla="*/ 18317 h 20956"/>
                              <a:gd name="T4" fmla="*/ 0 w 21438"/>
                              <a:gd name="T5" fmla="*/ 20956 h 209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438" h="20956" fill="none" extrusionOk="0">
                                <a:moveTo>
                                  <a:pt x="5234" y="-1"/>
                                </a:moveTo>
                                <a:cubicBezTo>
                                  <a:pt x="13904" y="2165"/>
                                  <a:pt x="20346" y="9446"/>
                                  <a:pt x="21438" y="18316"/>
                                </a:cubicBezTo>
                              </a:path>
                              <a:path w="21438" h="20956" stroke="0" extrusionOk="0">
                                <a:moveTo>
                                  <a:pt x="5234" y="-1"/>
                                </a:moveTo>
                                <a:cubicBezTo>
                                  <a:pt x="13904" y="2165"/>
                                  <a:pt x="20346" y="9446"/>
                                  <a:pt x="21438" y="18316"/>
                                </a:cubicBezTo>
                                <a:lnTo>
                                  <a:pt x="0" y="2095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Line 352"/>
                        <wps:cNvCnPr/>
                        <wps:spPr bwMode="auto">
                          <a:xfrm>
                            <a:off x="5400" y="9000"/>
                            <a:ext cx="0" cy="3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C20D6C" id="Group 345" o:spid="_x0000_s1026" style="position:absolute;margin-left:265.7pt;margin-top:7pt;width:53.8pt;height:58.8pt;rotation:9905338fd;z-index:251644928" coordorigin="4755,7620" coordsize="1395,16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">
                <v:line id="Line 346" o:spid="_x0000_s1027" style="position:absolute;flip:y;visibility:visible;mso-wrap-style:square" from="4770,7620" to="5415,9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"/>
                <v:line id="Line 347" o:spid="_x0000_s1028" style="position:absolute;visibility:visible;mso-wrap-style:square" from="5415,7620" to="6150,9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3GGixQAAANw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"/>
                <v:line id="Line 348" o:spid="_x0000_s1029" style="position:absolute;flip:x;visibility:visible;mso-wrap-style:square" from="4755,9135" to="6150,9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"/>
                <v:shape id="Arc 349" o:spid="_x0000_s1030" style="position:absolute;left:5302;top:7864;width:330;height:228;rotation:9379450fd;visibility:visible;mso-wrap-style:square;v-text-anchor:top" coordsize="21600,20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" path="m5628,nfc15053,2544,21600,11092,21600,20854em5628,nsc15053,2544,21600,11092,21600,20854l,20854,5628,xe" filled="f">
                  <v:path arrowok="t" o:extrusionok="f" o:connecttype="custom" o:connectlocs="86,0;330,228;0,228" o:connectangles="0,0,0"/>
                </v:shape>
                <v:shape id="Arc 350" o:spid="_x0000_s1031" style="position:absolute;left:5640;top:8728;width:330;height:405;rotation:-6896740fd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" path="m-1,nfc11929,,21600,9670,21600,21600em-1,nsc11929,,21600,9670,21600,21600l,21600,-1,xe" filled="f">
                  <v:path arrowok="t" o:extrusionok="f" o:connecttype="custom" o:connectlocs="0,0;330,405;0,405" o:connectangles="0,0,0"/>
                </v:shape>
                <v:shape id="Arc 351" o:spid="_x0000_s1032" style="position:absolute;left:5724;top:8811;width:328;height:393;rotation:-6896740fd;visibility:visible;mso-wrap-style:square;v-text-anchor:top" coordsize="21438,209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" path="m5234,-1nfc13904,2165,20346,9446,21438,18316em5234,-1nsc13904,2165,20346,9446,21438,18316l,20956,5234,-1xe" filled="f">
                  <v:path arrowok="t" o:extrusionok="f" o:connecttype="custom" o:connectlocs="80,0;328,344;0,393" o:connectangles="0,0,0"/>
                </v:shape>
                <v:line id="Line 352" o:spid="_x0000_s1033" style="position:absolute;visibility:visible;mso-wrap-style:square" from="5400,9000" to="5400,9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8I6xgAAANw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JnuHvTDwCcvELAAD//wMAUEsBAi0AFAAGAAgAAAAhANvh9svuAAAAhQEAABMAAAAAAAAA&#10;AAAAAAAAAAAAAFtDb250ZW50X1R5cGVzXS54bWxQSwECLQAUAAYACAAAACEAWvQsW78AAAAVAQAA&#10;CwAAAAAAAAAAAAAAAAAfAQAAX3JlbHMvLnJlbHNQSwECLQAUAAYACAAAACEAXavCOsYAAADcAAAA&#10;DwAAAAAAAAAAAAAAAAAHAgAAZHJzL2Rvd25yZXYueG1sUEsFBgAAAAADAAMAtwAAAPoCAAAAAA==&#10;"/>
              </v:group>
            </w:pict>
          </mc:Fallback>
        </mc:AlternateContent>
      </w:r>
      <w:r w:rsidR="0068024D"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4940935</wp:posOffset>
                </wp:positionH>
                <wp:positionV relativeFrom="paragraph">
                  <wp:posOffset>86360</wp:posOffset>
                </wp:positionV>
                <wp:extent cx="923925" cy="676275"/>
                <wp:effectExtent l="13335" t="12065" r="5715" b="6985"/>
                <wp:wrapNone/>
                <wp:docPr id="189" name="Group 3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23925" cy="676275"/>
                          <a:chOff x="8265" y="7935"/>
                          <a:chExt cx="1455" cy="1065"/>
                        </a:xfrm>
                      </wpg:grpSpPr>
                      <wps:wsp>
                        <wps:cNvPr id="190" name="Line 355"/>
                        <wps:cNvCnPr/>
                        <wps:spPr bwMode="auto">
                          <a:xfrm>
                            <a:off x="8280" y="7935"/>
                            <a:ext cx="1440" cy="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91" name="Group 361"/>
                        <wpg:cNvGrpSpPr>
                          <a:grpSpLocks/>
                        </wpg:cNvGrpSpPr>
                        <wpg:grpSpPr bwMode="auto">
                          <a:xfrm>
                            <a:off x="8265" y="7935"/>
                            <a:ext cx="1455" cy="1065"/>
                            <a:chOff x="8265" y="7935"/>
                            <a:chExt cx="1455" cy="1065"/>
                          </a:xfrm>
                        </wpg:grpSpPr>
                        <wps:wsp>
                          <wps:cNvPr id="192" name="Line 353"/>
                          <wps:cNvCnPr/>
                          <wps:spPr bwMode="auto">
                            <a:xfrm>
                              <a:off x="8265" y="8895"/>
                              <a:ext cx="145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" name="Line 354"/>
                          <wps:cNvCnPr/>
                          <wps:spPr bwMode="auto">
                            <a:xfrm flipV="1">
                              <a:off x="8280" y="7935"/>
                              <a:ext cx="0" cy="9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" name="Rectangle 357"/>
                          <wps:cNvSpPr>
                            <a:spLocks noChangeArrowheads="1"/>
                          </wps:cNvSpPr>
                          <wps:spPr bwMode="auto">
                            <a:xfrm>
                              <a:off x="8280" y="8745"/>
                              <a:ext cx="120" cy="1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" name="Line 358"/>
                          <wps:cNvCnPr/>
                          <wps:spPr bwMode="auto">
                            <a:xfrm flipH="1">
                              <a:off x="8865" y="8265"/>
                              <a:ext cx="90" cy="1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" name="Line 359"/>
                          <wps:cNvCnPr/>
                          <wps:spPr bwMode="auto">
                            <a:xfrm>
                              <a:off x="8955" y="8805"/>
                              <a:ext cx="0" cy="1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" name="Line 360"/>
                          <wps:cNvCnPr/>
                          <wps:spPr bwMode="auto">
                            <a:xfrm>
                              <a:off x="8880" y="8805"/>
                              <a:ext cx="0" cy="1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B64581" id="Group 362" o:spid="_x0000_s1026" style="position:absolute;margin-left:389.05pt;margin-top:6.8pt;width:72.75pt;height:53.25pt;z-index:251645952" coordorigin="8265,7935" coordsize="1455,10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">
                <v:line id="Line 355" o:spid="_x0000_s1027" style="position:absolute;visibility:visible;mso-wrap-style:square" from="8280,7935" to="9720,8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"/>
                <v:group id="Group 361" o:spid="_x0000_s1028" style="position:absolute;left:8265;top:7935;width:1455;height:1065" coordorigin="8265,7935" coordsize="1455,1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qpA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Vwn8PhMukJsfAAAA//8DAFBLAQItABQABgAIAAAAIQDb4fbL7gAAAIUBAAATAAAAAAAAAAAA&#10;AAAAAAAAAABbQ29udGVudF9UeXBlc10ueG1sUEsBAi0AFAAGAAgAAAAhAFr0LFu/AAAAFQEAAAsA&#10;AAAAAAAAAAAAAAAAHwEAAF9yZWxzLy5yZWxzUEsBAi0AFAAGAAgAAAAhAMyCqkDEAAAA3AAAAA8A&#10;AAAAAAAAAAAAAAAABwIAAGRycy9kb3ducmV2LnhtbFBLBQYAAAAAAwADALcAAAD4AgAAAAA=&#10;">
                  <v:line id="Line 353" o:spid="_x0000_s1029" style="position:absolute;visibility:visible;mso-wrap-style:square" from="8265,8895" to="9720,8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"/>
                  <v:line id="Line 354" o:spid="_x0000_s1030" style="position:absolute;flip:y;visibility:visible;mso-wrap-style:square" from="8280,7935" to="8280,8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"/>
                  <v:rect id="Rectangle 357" o:spid="_x0000_s1031" style="position:absolute;left:8280;top:8745;width:120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" filled="f"/>
                  <v:line id="Line 358" o:spid="_x0000_s1032" style="position:absolute;flip:x;visibility:visible;mso-wrap-style:square" from="8865,8265" to="8955,8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"/>
                  <v:line id="Line 359" o:spid="_x0000_s1033" style="position:absolute;visibility:visible;mso-wrap-style:square" from="8955,8805" to="8955,9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qi2xAAAANw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eMU7s/EC+TsBgAA//8DAFBLAQItABQABgAIAAAAIQDb4fbL7gAAAIUBAAATAAAAAAAAAAAA&#10;AAAAAAAAAABbQ29udGVudF9UeXBlc10ueG1sUEsBAi0AFAAGAAgAAAAhAFr0LFu/AAAAFQEAAAsA&#10;AAAAAAAAAAAAAAAAHwEAAF9yZWxzLy5yZWxzUEsBAi0AFAAGAAgAAAAhAJ5WqLbEAAAA3AAAAA8A&#10;AAAAAAAAAAAAAAAABwIAAGRycy9kb3ducmV2LnhtbFBLBQYAAAAAAwADALcAAAD4AgAAAAA=&#10;"/>
                  <v:line id="Line 360" o:spid="_x0000_s1034" style="position:absolute;visibility:visible;mso-wrap-style:square" from="8880,8805" to="8880,9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"/>
                </v:group>
              </v:group>
            </w:pict>
          </mc:Fallback>
        </mc:AlternateContent>
      </w:r>
      <w:r w:rsidR="0068024D"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117475</wp:posOffset>
                </wp:positionH>
                <wp:positionV relativeFrom="paragraph">
                  <wp:posOffset>7620</wp:posOffset>
                </wp:positionV>
                <wp:extent cx="1579880" cy="633095"/>
                <wp:effectExtent l="0" t="6350" r="0" b="8255"/>
                <wp:wrapNone/>
                <wp:docPr id="168" name="Group 8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79880" cy="633095"/>
                          <a:chOff x="3847" y="517"/>
                          <a:chExt cx="2488" cy="997"/>
                        </a:xfrm>
                      </wpg:grpSpPr>
                      <wpg:grpSp>
                        <wpg:cNvPr id="169" name="Group 389"/>
                        <wpg:cNvGrpSpPr>
                          <a:grpSpLocks/>
                        </wpg:cNvGrpSpPr>
                        <wpg:grpSpPr bwMode="auto">
                          <a:xfrm>
                            <a:off x="3847" y="779"/>
                            <a:ext cx="1522" cy="735"/>
                            <a:chOff x="4243" y="10500"/>
                            <a:chExt cx="1522" cy="735"/>
                          </a:xfrm>
                        </wpg:grpSpPr>
                        <wps:wsp>
                          <wps:cNvPr id="170" name="Line 380"/>
                          <wps:cNvCnPr/>
                          <wps:spPr bwMode="auto">
                            <a:xfrm>
                              <a:off x="4365" y="10515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71" name="Group 388"/>
                          <wpg:cNvGrpSpPr>
                            <a:grpSpLocks/>
                          </wpg:cNvGrpSpPr>
                          <wpg:grpSpPr bwMode="auto">
                            <a:xfrm>
                              <a:off x="4243" y="10500"/>
                              <a:ext cx="1522" cy="720"/>
                              <a:chOff x="4243" y="10500"/>
                              <a:chExt cx="1522" cy="720"/>
                            </a:xfrm>
                          </wpg:grpSpPr>
                          <wps:wsp>
                            <wps:cNvPr id="172" name="Rectangle 3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69" y="11070"/>
                                <a:ext cx="116" cy="1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" name="Arc 384"/>
                            <wps:cNvSpPr>
                              <a:spLocks/>
                            </wps:cNvSpPr>
                            <wps:spPr bwMode="auto">
                              <a:xfrm rot="-14830791">
                                <a:off x="4244" y="10522"/>
                                <a:ext cx="257" cy="26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132 w 16798"/>
                                  <a:gd name="T1" fmla="*/ 0 h 21600"/>
                                  <a:gd name="T2" fmla="*/ 16798 w 16798"/>
                                  <a:gd name="T3" fmla="*/ 8021 h 21600"/>
                                  <a:gd name="T4" fmla="*/ 0 w 16798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6798" h="21600" fill="none" extrusionOk="0">
                                    <a:moveTo>
                                      <a:pt x="131" y="0"/>
                                    </a:moveTo>
                                    <a:cubicBezTo>
                                      <a:pt x="6608" y="39"/>
                                      <a:pt x="12726" y="2983"/>
                                      <a:pt x="16797" y="8021"/>
                                    </a:cubicBezTo>
                                  </a:path>
                                  <a:path w="16798" h="21600" stroke="0" extrusionOk="0">
                                    <a:moveTo>
                                      <a:pt x="131" y="0"/>
                                    </a:moveTo>
                                    <a:cubicBezTo>
                                      <a:pt x="6608" y="39"/>
                                      <a:pt x="12726" y="2983"/>
                                      <a:pt x="16797" y="8021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74" name="Group 387"/>
                            <wpg:cNvGrpSpPr>
                              <a:grpSpLocks/>
                            </wpg:cNvGrpSpPr>
                            <wpg:grpSpPr bwMode="auto">
                              <a:xfrm>
                                <a:off x="4365" y="10500"/>
                                <a:ext cx="1400" cy="720"/>
                                <a:chOff x="4365" y="10500"/>
                                <a:chExt cx="1400" cy="720"/>
                              </a:xfrm>
                            </wpg:grpSpPr>
                            <wps:wsp>
                              <wps:cNvPr id="175" name="Line 381"/>
                              <wps:cNvCnPr/>
                              <wps:spPr bwMode="auto">
                                <a:xfrm>
                                  <a:off x="4365" y="11220"/>
                                  <a:ext cx="12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6" name="Line 382"/>
                              <wps:cNvCnPr/>
                              <wps:spPr bwMode="auto">
                                <a:xfrm flipH="1" flipV="1">
                                  <a:off x="4365" y="10500"/>
                                  <a:ext cx="1275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7" name="Arc 385"/>
                              <wps:cNvSpPr>
                                <a:spLocks/>
                              </wps:cNvSpPr>
                              <wps:spPr bwMode="auto">
                                <a:xfrm rot="-6439126">
                                  <a:off x="5340" y="10881"/>
                                  <a:ext cx="191" cy="40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12475"/>
                                    <a:gd name="T1" fmla="*/ 0 h 21600"/>
                                    <a:gd name="T2" fmla="*/ 12475 w 12475"/>
                                    <a:gd name="T3" fmla="*/ 3967 h 21600"/>
                                    <a:gd name="T4" fmla="*/ 0 w 1247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2475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4468" y="0"/>
                                        <a:pt x="8827" y="1385"/>
                                        <a:pt x="12475" y="3966"/>
                                      </a:cubicBezTo>
                                    </a:path>
                                    <a:path w="12475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4468" y="0"/>
                                        <a:pt x="8827" y="1385"/>
                                        <a:pt x="12475" y="3966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8" name="Arc 386"/>
                              <wps:cNvSpPr>
                                <a:spLocks/>
                              </wps:cNvSpPr>
                              <wps:spPr bwMode="auto">
                                <a:xfrm rot="-6439126">
                                  <a:off x="5489" y="10901"/>
                                  <a:ext cx="148" cy="40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9715"/>
                                    <a:gd name="T1" fmla="*/ 0 h 21600"/>
                                    <a:gd name="T2" fmla="*/ 9715 w 9715"/>
                                    <a:gd name="T3" fmla="*/ 2308 h 21600"/>
                                    <a:gd name="T4" fmla="*/ 0 w 971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9715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3374" y="0"/>
                                        <a:pt x="6701" y="790"/>
                                        <a:pt x="9714" y="2308"/>
                                      </a:cubicBezTo>
                                    </a:path>
                                    <a:path w="9715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3374" y="0"/>
                                        <a:pt x="6701" y="790"/>
                                        <a:pt x="9714" y="2308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179" name="Group 390"/>
                        <wpg:cNvGrpSpPr>
                          <a:grpSpLocks/>
                        </wpg:cNvGrpSpPr>
                        <wpg:grpSpPr bwMode="auto">
                          <a:xfrm>
                            <a:off x="4813" y="517"/>
                            <a:ext cx="1522" cy="735"/>
                            <a:chOff x="4243" y="10500"/>
                            <a:chExt cx="1522" cy="735"/>
                          </a:xfrm>
                        </wpg:grpSpPr>
                        <wps:wsp>
                          <wps:cNvPr id="180" name="Line 391"/>
                          <wps:cNvCnPr/>
                          <wps:spPr bwMode="auto">
                            <a:xfrm>
                              <a:off x="4365" y="10515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81" name="Group 392"/>
                          <wpg:cNvGrpSpPr>
                            <a:grpSpLocks/>
                          </wpg:cNvGrpSpPr>
                          <wpg:grpSpPr bwMode="auto">
                            <a:xfrm>
                              <a:off x="4243" y="10500"/>
                              <a:ext cx="1522" cy="720"/>
                              <a:chOff x="4243" y="10500"/>
                              <a:chExt cx="1522" cy="720"/>
                            </a:xfrm>
                          </wpg:grpSpPr>
                          <wps:wsp>
                            <wps:cNvPr id="182" name="Rectangle 3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69" y="11070"/>
                                <a:ext cx="116" cy="1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3" name="Arc 394"/>
                            <wps:cNvSpPr>
                              <a:spLocks/>
                            </wps:cNvSpPr>
                            <wps:spPr bwMode="auto">
                              <a:xfrm rot="-14830791">
                                <a:off x="4244" y="10522"/>
                                <a:ext cx="257" cy="26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132 w 16798"/>
                                  <a:gd name="T1" fmla="*/ 0 h 21600"/>
                                  <a:gd name="T2" fmla="*/ 16798 w 16798"/>
                                  <a:gd name="T3" fmla="*/ 8021 h 21600"/>
                                  <a:gd name="T4" fmla="*/ 0 w 16798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6798" h="21600" fill="none" extrusionOk="0">
                                    <a:moveTo>
                                      <a:pt x="131" y="0"/>
                                    </a:moveTo>
                                    <a:cubicBezTo>
                                      <a:pt x="6608" y="39"/>
                                      <a:pt x="12726" y="2983"/>
                                      <a:pt x="16797" y="8021"/>
                                    </a:cubicBezTo>
                                  </a:path>
                                  <a:path w="16798" h="21600" stroke="0" extrusionOk="0">
                                    <a:moveTo>
                                      <a:pt x="131" y="0"/>
                                    </a:moveTo>
                                    <a:cubicBezTo>
                                      <a:pt x="6608" y="39"/>
                                      <a:pt x="12726" y="2983"/>
                                      <a:pt x="16797" y="8021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84" name="Group 395"/>
                            <wpg:cNvGrpSpPr>
                              <a:grpSpLocks/>
                            </wpg:cNvGrpSpPr>
                            <wpg:grpSpPr bwMode="auto">
                              <a:xfrm>
                                <a:off x="4365" y="10500"/>
                                <a:ext cx="1400" cy="720"/>
                                <a:chOff x="4365" y="10500"/>
                                <a:chExt cx="1400" cy="720"/>
                              </a:xfrm>
                            </wpg:grpSpPr>
                            <wps:wsp>
                              <wps:cNvPr id="185" name="Line 396"/>
                              <wps:cNvCnPr/>
                              <wps:spPr bwMode="auto">
                                <a:xfrm>
                                  <a:off x="4365" y="11220"/>
                                  <a:ext cx="12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6" name="Line 397"/>
                              <wps:cNvCnPr/>
                              <wps:spPr bwMode="auto">
                                <a:xfrm flipH="1" flipV="1">
                                  <a:off x="4365" y="10500"/>
                                  <a:ext cx="1275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7" name="Arc 398"/>
                              <wps:cNvSpPr>
                                <a:spLocks/>
                              </wps:cNvSpPr>
                              <wps:spPr bwMode="auto">
                                <a:xfrm rot="-6439126">
                                  <a:off x="5340" y="10881"/>
                                  <a:ext cx="191" cy="40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12475"/>
                                    <a:gd name="T1" fmla="*/ 0 h 21600"/>
                                    <a:gd name="T2" fmla="*/ 12475 w 12475"/>
                                    <a:gd name="T3" fmla="*/ 3967 h 21600"/>
                                    <a:gd name="T4" fmla="*/ 0 w 1247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2475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4468" y="0"/>
                                        <a:pt x="8827" y="1385"/>
                                        <a:pt x="12475" y="3966"/>
                                      </a:cubicBezTo>
                                    </a:path>
                                    <a:path w="12475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4468" y="0"/>
                                        <a:pt x="8827" y="1385"/>
                                        <a:pt x="12475" y="3966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8" name="Arc 399"/>
                              <wps:cNvSpPr>
                                <a:spLocks/>
                              </wps:cNvSpPr>
                              <wps:spPr bwMode="auto">
                                <a:xfrm rot="-6439126">
                                  <a:off x="5489" y="10901"/>
                                  <a:ext cx="148" cy="40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9715"/>
                                    <a:gd name="T1" fmla="*/ 0 h 21600"/>
                                    <a:gd name="T2" fmla="*/ 9715 w 9715"/>
                                    <a:gd name="T3" fmla="*/ 2308 h 21600"/>
                                    <a:gd name="T4" fmla="*/ 0 w 971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9715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3374" y="0"/>
                                        <a:pt x="6701" y="790"/>
                                        <a:pt x="9714" y="2308"/>
                                      </a:cubicBezTo>
                                    </a:path>
                                    <a:path w="9715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3374" y="0"/>
                                        <a:pt x="6701" y="790"/>
                                        <a:pt x="9714" y="2308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3D99F8D" id="Group 891" o:spid="_x0000_s1026" style="position:absolute;margin-left:9.25pt;margin-top:.6pt;width:124.4pt;height:49.85pt;z-index:251649024" coordorigin="3847,517" coordsize="2488,9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">
                <v:group id="Group 389" o:spid="_x0000_s1027" style="position:absolute;left:3847;top:779;width:1522;height:735" coordorigin="4243,10500" coordsize="1522,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dZhwwAAANw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zpFzyfCRfIxT8AAAD//wMAUEsBAi0AFAAGAAgAAAAhANvh9svuAAAAhQEAABMAAAAAAAAAAAAA&#10;AAAAAAAAAFtDb250ZW50X1R5cGVzXS54bWxQSwECLQAUAAYACAAAACEAWvQsW78AAAAVAQAACwAA&#10;AAAAAAAAAAAAAAAfAQAAX3JlbHMvLnJlbHNQSwECLQAUAAYACAAAACEAByHWYcMAAADcAAAADwAA&#10;AAAAAAAAAAAAAAAHAgAAZHJzL2Rvd25yZXYueG1sUEsFBgAAAAADAAMAtwAAAPcCAAAAAA==&#10;">
                  <v:line id="Line 380" o:spid="_x0000_s1028" style="position:absolute;visibility:visible;mso-wrap-style:square" from="4365,10515" to="4365,11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"/>
                  <v:group id="Group 388" o:spid="_x0000_s1029" style="position:absolute;left:4243;top:10500;width:1522;height:720" coordorigin="4243,10500" coordsize="1522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ky6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rwn8PhMukJsfAAAA//8DAFBLAQItABQABgAIAAAAIQDb4fbL7gAAAIUBAAATAAAAAAAAAAAA&#10;AAAAAAAAAABbQ29udGVudF9UeXBlc10ueG1sUEsBAi0AFAAGAAgAAAAhAFr0LFu/AAAAFQEAAAsA&#10;AAAAAAAAAAAAAAAAHwEAAF9yZWxzLy5yZWxzUEsBAi0AFAAGAAgAAAAhAHyOTLrEAAAA3AAAAA8A&#10;AAAAAAAAAAAAAAAABwIAAGRycy9kb3ducmV2LnhtbFBLBQYAAAAAAwADALcAAAD4AgAAAAA=&#10;">
                    <v:rect id="Rectangle 383" o:spid="_x0000_s1030" style="position:absolute;left:4369;top:11070;width:116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" filled="f"/>
                    <v:shape id="Arc 384" o:spid="_x0000_s1031" style="position:absolute;left:4244;top:10522;width:257;height:260;rotation:7393781fd;visibility:visible;mso-wrap-style:square;v-text-anchor:top" coordsize="16798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" path="m131,nfc6608,39,12726,2983,16797,8021em131,nsc6608,39,12726,2983,16797,8021l,21600,131,xe" filled="f">
                      <v:path arrowok="t" o:extrusionok="f" o:connecttype="custom" o:connectlocs="2,0;257,97;0,260" o:connectangles="0,0,0"/>
                    </v:shape>
                    <v:group id="Group 387" o:spid="_x0000_s1032" style="position:absolute;left:4365;top:10500;width:1400;height:720" coordorigin="4365,10500" coordsize="140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e8i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+Rv8PhMukKsfAAAA//8DAFBLAQItABQABgAIAAAAIQDb4fbL7gAAAIUBAAATAAAAAAAAAAAA&#10;AAAAAAAAAABbQ29udGVudF9UeXBlc10ueG1sUEsBAi0AFAAGAAgAAAAhAFr0LFu/AAAAFQEAAAsA&#10;AAAAAAAAAAAAAAAAHwEAAF9yZWxzLy5yZWxzUEsBAi0AFAAGAAgAAAAhAGz57yLEAAAA3AAAAA8A&#10;AAAAAAAAAAAAAAAABwIAAGRycy9kb3ducmV2LnhtbFBLBQYAAAAAAwADALcAAAD4AgAAAAA=&#10;">
                      <v:line id="Line 381" o:spid="_x0000_s1033" style="position:absolute;visibility:visible;mso-wrap-style:square" from="4365,11220" to="5640,11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"/>
                      <v:line id="Line 382" o:spid="_x0000_s1034" style="position:absolute;flip:x y;visibility:visible;mso-wrap-style:square" from="4365,10500" to="5640,11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"/>
                      <v:shape id="Arc 385" o:spid="_x0000_s1035" style="position:absolute;left:5340;top:10881;width:191;height:405;rotation:-7033243fd;visibility:visible;mso-wrap-style:square;v-text-anchor:top" coordsize="12475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" path="m-1,nfc4468,,8827,1385,12475,3966em-1,nsc4468,,8827,1385,12475,3966l,21600,-1,xe" filled="f">
                        <v:path arrowok="t" o:extrusionok="f" o:connecttype="custom" o:connectlocs="0,0;191,74;0,405" o:connectangles="0,0,0"/>
                      </v:shape>
                      <v:shape id="Arc 386" o:spid="_x0000_s1036" style="position:absolute;left:5489;top:10901;width:148;height:405;rotation:-7033243fd;visibility:visible;mso-wrap-style:square;v-text-anchor:top" coordsize="9715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" path="m-1,nfc3374,,6701,790,9714,2308em-1,nsc3374,,6701,790,9714,2308l,21600,-1,xe" filled="f">
                        <v:path arrowok="t" o:extrusionok="f" o:connecttype="custom" o:connectlocs="0,0;148,43;0,405" o:connectangles="0,0,0"/>
                      </v:shape>
                    </v:group>
                  </v:group>
                </v:group>
                <v:group id="Group 390" o:spid="_x0000_s1037" style="position:absolute;left:4813;top:517;width:1522;height:735" coordorigin="4243,10500" coordsize="1522,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EC8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swX8PhMukKsfAAAA//8DAFBLAQItABQABgAIAAAAIQDb4fbL7gAAAIUBAAATAAAAAAAAAAAA&#10;AAAAAAAAAABbQ29udGVudF9UeXBlc10ueG1sUEsBAi0AFAAGAAgAAAAhAFr0LFu/AAAAFQEAAAsA&#10;AAAAAAAAAAAAAAAAHwEAAF9yZWxzLy5yZWxzUEsBAi0AFAAGAAgAAAAhAIL4QLzEAAAA3AAAAA8A&#10;AAAAAAAAAAAAAAAABwIAAGRycy9kb3ducmV2LnhtbFBLBQYAAAAAAwADALcAAAD4AgAAAAA=&#10;">
                  <v:line id="Line 391" o:spid="_x0000_s1038" style="position:absolute;visibility:visible;mso-wrap-style:square" from="4365,10515" to="4365,11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"/>
                  <v:group id="Group 392" o:spid="_x0000_s1039" style="position:absolute;left:4243;top:10500;width:1522;height:720" coordorigin="4243,10500" coordsize="1522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">
                    <v:rect id="Rectangle 393" o:spid="_x0000_s1040" style="position:absolute;left:4369;top:11070;width:116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" filled="f"/>
                    <v:shape id="Arc 394" o:spid="_x0000_s1041" style="position:absolute;left:4244;top:10522;width:257;height:260;rotation:7393781fd;visibility:visible;mso-wrap-style:square;v-text-anchor:top" coordsize="16798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" path="m131,nfc6608,39,12726,2983,16797,8021em131,nsc6608,39,12726,2983,16797,8021l,21600,131,xe" filled="f">
                      <v:path arrowok="t" o:extrusionok="f" o:connecttype="custom" o:connectlocs="2,0;257,97;0,260" o:connectangles="0,0,0"/>
                    </v:shape>
                    <v:group id="Group 395" o:spid="_x0000_s1042" style="position:absolute;left:4365;top:10500;width:1400;height:720" coordorigin="4365,10500" coordsize="140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          <v:line id="Line 396" o:spid="_x0000_s1043" style="position:absolute;visibility:visible;mso-wrap-style:square" from="4365,11220" to="5640,11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"/>
                      <v:line id="Line 397" o:spid="_x0000_s1044" style="position:absolute;flip:x y;visibility:visible;mso-wrap-style:square" from="4365,10500" to="5640,11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"/>
                      <v:shape id="Arc 398" o:spid="_x0000_s1045" style="position:absolute;left:5340;top:10881;width:191;height:405;rotation:-7033243fd;visibility:visible;mso-wrap-style:square;v-text-anchor:top" coordsize="12475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" path="m-1,nfc4468,,8827,1385,12475,3966em-1,nsc4468,,8827,1385,12475,3966l,21600,-1,xe" filled="f">
                        <v:path arrowok="t" o:extrusionok="f" o:connecttype="custom" o:connectlocs="0,0;191,74;0,405" o:connectangles="0,0,0"/>
                      </v:shape>
                      <v:shape id="Arc 399" o:spid="_x0000_s1046" style="position:absolute;left:5489;top:10901;width:148;height:405;rotation:-7033243fd;visibility:visible;mso-wrap-style:square;v-text-anchor:top" coordsize="9715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" path="m-1,nfc3374,,6701,790,9714,2308em-1,nsc3374,,6701,790,9714,2308l,21600,-1,xe" filled="f">
                        <v:path arrowok="t" o:extrusionok="f" o:connecttype="custom" o:connectlocs="0,0;148,43;0,405" o:connectangles="0,0,0"/>
                      </v:shape>
                    </v:group>
                  </v:group>
                </v:group>
              </v:group>
            </w:pict>
          </mc:Fallback>
        </mc:AlternateContent>
      </w:r>
      <w:r w:rsidR="001C2E50">
        <w:rPr>
          <w:rFonts w:ascii="Arial" w:hAnsi="Arial" w:cs="Arial"/>
          <w:sz w:val="22"/>
          <w:szCs w:val="22"/>
        </w:rPr>
        <w:t xml:space="preserve">14. </w:t>
      </w:r>
      <w:r w:rsidR="001C2E50">
        <w:rPr>
          <w:rFonts w:ascii="Arial" w:hAnsi="Arial" w:cs="Arial"/>
          <w:sz w:val="22"/>
          <w:szCs w:val="22"/>
        </w:rPr>
        <w:tab/>
      </w:r>
      <w:r w:rsidR="001C2E50">
        <w:rPr>
          <w:rFonts w:ascii="Arial" w:hAnsi="Arial" w:cs="Arial"/>
          <w:sz w:val="22"/>
          <w:szCs w:val="22"/>
        </w:rPr>
        <w:tab/>
      </w:r>
      <w:r w:rsidR="001C2E50">
        <w:rPr>
          <w:rFonts w:ascii="Arial" w:hAnsi="Arial" w:cs="Arial"/>
          <w:sz w:val="22"/>
          <w:szCs w:val="22"/>
        </w:rPr>
        <w:tab/>
      </w:r>
      <w:r w:rsidR="001C2E50">
        <w:rPr>
          <w:rFonts w:ascii="Arial" w:hAnsi="Arial" w:cs="Arial"/>
          <w:sz w:val="22"/>
          <w:szCs w:val="22"/>
        </w:rPr>
        <w:tab/>
      </w:r>
      <w:r w:rsidR="001C2E50">
        <w:rPr>
          <w:rFonts w:ascii="Arial" w:hAnsi="Arial" w:cs="Arial"/>
          <w:sz w:val="22"/>
          <w:szCs w:val="22"/>
        </w:rPr>
        <w:tab/>
        <w:t>15</w:t>
      </w:r>
      <w:r w:rsidR="00D30E0D" w:rsidRPr="00BB088C">
        <w:rPr>
          <w:rFonts w:ascii="Arial" w:hAnsi="Arial" w:cs="Arial"/>
          <w:sz w:val="22"/>
          <w:szCs w:val="22"/>
        </w:rPr>
        <w:t>.</w:t>
      </w:r>
      <w:r w:rsidR="001C2E50">
        <w:rPr>
          <w:rFonts w:ascii="Arial" w:hAnsi="Arial" w:cs="Arial"/>
          <w:sz w:val="22"/>
          <w:szCs w:val="22"/>
        </w:rPr>
        <w:tab/>
      </w:r>
      <w:r w:rsidR="001C2E50">
        <w:rPr>
          <w:rFonts w:ascii="Arial" w:hAnsi="Arial" w:cs="Arial"/>
          <w:sz w:val="22"/>
          <w:szCs w:val="22"/>
        </w:rPr>
        <w:tab/>
      </w:r>
      <w:r w:rsidR="001C2E50">
        <w:rPr>
          <w:rFonts w:ascii="Arial" w:hAnsi="Arial" w:cs="Arial"/>
          <w:sz w:val="22"/>
          <w:szCs w:val="22"/>
        </w:rPr>
        <w:tab/>
      </w:r>
      <w:r w:rsidR="001C2E50">
        <w:rPr>
          <w:rFonts w:ascii="Arial" w:hAnsi="Arial" w:cs="Arial"/>
          <w:sz w:val="22"/>
          <w:szCs w:val="22"/>
        </w:rPr>
        <w:tab/>
      </w:r>
      <w:r w:rsidR="001C2E50">
        <w:rPr>
          <w:rFonts w:ascii="Arial" w:hAnsi="Arial" w:cs="Arial"/>
          <w:sz w:val="22"/>
          <w:szCs w:val="22"/>
        </w:rPr>
        <w:tab/>
        <w:t>16.</w:t>
      </w:r>
    </w:p>
    <w:p w:rsidR="009D00AC" w:rsidRDefault="0068024D">
      <w:pPr>
        <w:rPr>
          <w:rFonts w:ascii="Arial" w:hAnsi="Arial" w:cs="Arial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5683250</wp:posOffset>
                </wp:positionH>
                <wp:positionV relativeFrom="paragraph">
                  <wp:posOffset>130175</wp:posOffset>
                </wp:positionV>
                <wp:extent cx="923925" cy="676275"/>
                <wp:effectExtent l="6350" t="11430" r="12700" b="7620"/>
                <wp:wrapNone/>
                <wp:docPr id="159" name="Group 3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-5400000">
                          <a:off x="0" y="0"/>
                          <a:ext cx="923925" cy="676275"/>
                          <a:chOff x="8265" y="7935"/>
                          <a:chExt cx="1455" cy="1065"/>
                        </a:xfrm>
                      </wpg:grpSpPr>
                      <wps:wsp>
                        <wps:cNvPr id="160" name="Line 364"/>
                        <wps:cNvCnPr/>
                        <wps:spPr bwMode="auto">
                          <a:xfrm>
                            <a:off x="8280" y="7935"/>
                            <a:ext cx="1440" cy="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61" name="Group 365"/>
                        <wpg:cNvGrpSpPr>
                          <a:grpSpLocks/>
                        </wpg:cNvGrpSpPr>
                        <wpg:grpSpPr bwMode="auto">
                          <a:xfrm>
                            <a:off x="8265" y="7935"/>
                            <a:ext cx="1455" cy="1065"/>
                            <a:chOff x="8265" y="7935"/>
                            <a:chExt cx="1455" cy="1065"/>
                          </a:xfrm>
                        </wpg:grpSpPr>
                        <wps:wsp>
                          <wps:cNvPr id="162" name="Line 366"/>
                          <wps:cNvCnPr/>
                          <wps:spPr bwMode="auto">
                            <a:xfrm>
                              <a:off x="8265" y="8895"/>
                              <a:ext cx="145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3" name="Line 367"/>
                          <wps:cNvCnPr/>
                          <wps:spPr bwMode="auto">
                            <a:xfrm flipV="1">
                              <a:off x="8280" y="7935"/>
                              <a:ext cx="0" cy="9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" name="Rectangle 368"/>
                          <wps:cNvSpPr>
                            <a:spLocks noChangeArrowheads="1"/>
                          </wps:cNvSpPr>
                          <wps:spPr bwMode="auto">
                            <a:xfrm>
                              <a:off x="8280" y="8745"/>
                              <a:ext cx="120" cy="1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" name="Line 369"/>
                          <wps:cNvCnPr/>
                          <wps:spPr bwMode="auto">
                            <a:xfrm flipH="1">
                              <a:off x="8865" y="8265"/>
                              <a:ext cx="90" cy="1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" name="Line 370"/>
                          <wps:cNvCnPr/>
                          <wps:spPr bwMode="auto">
                            <a:xfrm>
                              <a:off x="8955" y="8805"/>
                              <a:ext cx="0" cy="1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" name="Line 371"/>
                          <wps:cNvCnPr/>
                          <wps:spPr bwMode="auto">
                            <a:xfrm>
                              <a:off x="8880" y="8805"/>
                              <a:ext cx="0" cy="1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B6379B" id="Group 363" o:spid="_x0000_s1026" style="position:absolute;margin-left:447.5pt;margin-top:10.25pt;width:72.75pt;height:53.25pt;rotation:-90;z-index:251646976" coordorigin="8265,7935" coordsize="1455,10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">
                <v:line id="Line 364" o:spid="_x0000_s1027" style="position:absolute;visibility:visible;mso-wrap-style:square" from="8280,7935" to="9720,8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uV+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d8eUYm0Ms/AAAA//8DAFBLAQItABQABgAIAAAAIQDb4fbL7gAAAIUBAAATAAAAAAAA&#10;AAAAAAAAAAAAAABbQ29udGVudF9UeXBlc10ueG1sUEsBAi0AFAAGAAgAAAAhAFr0LFu/AAAAFQEA&#10;AAsAAAAAAAAAAAAAAAAAHwEAAF9yZWxzLy5yZWxzUEsBAi0AFAAGAAgAAAAhAEsm5X7HAAAA3AAA&#10;AA8AAAAAAAAAAAAAAAAABwIAAGRycy9kb3ducmV2LnhtbFBLBQYAAAAAAwADALcAAAD7AgAAAAA=&#10;"/>
                <v:group id="Group 365" o:spid="_x0000_s1028" style="position:absolute;left:8265;top:7935;width:1455;height:1065" coordorigin="8265,7935" coordsize="1455,1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9pn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kxhuz4QL5P4PAAD//wMAUEsBAi0AFAAGAAgAAAAhANvh9svuAAAAhQEAABMAAAAAAAAAAAAA&#10;AAAAAAAAAFtDb250ZW50X1R5cGVzXS54bWxQSwECLQAUAAYACAAAACEAWvQsW78AAAAVAQAACwAA&#10;AAAAAAAAAAAAAAAfAQAAX3JlbHMvLnJlbHNQSwECLQAUAAYACAAAACEA+VfaZ8MAAADcAAAADwAA&#10;AAAAAAAAAAAAAAAHAgAAZHJzL2Rvd25yZXYueG1sUEsFBgAAAAADAAMAtwAAAPcCAAAAAA==&#10;">
                  <v:line id="Line 366" o:spid="_x0000_s1029" style="position:absolute;visibility:visible;mso-wrap-style:square" from="8265,8895" to="9720,8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N6S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6Qx+n4kXyOUPAAAA//8DAFBLAQItABQABgAIAAAAIQDb4fbL7gAAAIUBAAATAAAAAAAAAAAA&#10;AAAAAAAAAABbQ29udGVudF9UeXBlc10ueG1sUEsBAi0AFAAGAAgAAAAhAFr0LFu/AAAAFQEAAAsA&#10;AAAAAAAAAAAAAAAAHwEAAF9yZWxzLy5yZWxzUEsBAi0AFAAGAAgAAAAhANS43pLEAAAA3AAAAA8A&#10;AAAAAAAAAAAAAAAABwIAAGRycy9kb3ducmV2LnhtbFBLBQYAAAAAAwADALcAAAD4AgAAAAA=&#10;"/>
                  <v:line id="Line 367" o:spid="_x0000_s1030" style="position:absolute;flip:y;visibility:visible;mso-wrap-style:square" from="8280,7935" to="8280,8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"/>
                  <v:rect id="Rectangle 368" o:spid="_x0000_s1031" style="position:absolute;left:8280;top:8745;width:120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" filled="f"/>
                  <v:line id="Line 369" o:spid="_x0000_s1032" style="position:absolute;flip:x;visibility:visible;mso-wrap-style:square" from="8865,8265" to="8955,8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"/>
                  <v:line id="Line 370" o:spid="_x0000_s1033" style="position:absolute;visibility:visible;mso-wrap-style:square" from="8955,8805" to="8955,9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"/>
                  <v:line id="Line 371" o:spid="_x0000_s1034" style="position:absolute;visibility:visible;mso-wrap-style:square" from="8880,8805" to="8880,9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30KxAAAANw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PQN7s/EC+TsBgAA//8DAFBLAQItABQABgAIAAAAIQDb4fbL7gAAAIUBAAATAAAAAAAAAAAA&#10;AAAAAAAAAABbQ29udGVudF9UeXBlc10ueG1sUEsBAi0AFAAGAAgAAAAhAFr0LFu/AAAAFQEAAAsA&#10;AAAAAAAAAAAAAAAAHwEAAF9yZWxzLy5yZWxzUEsBAi0AFAAGAAgAAAAhAMTPfQrEAAAA3AAAAA8A&#10;AAAAAAAAAAAAAAAABwIAAGRycy9kb3ducmV2LnhtbFBLBQYAAAAAAwADALcAAAD4AgAAAAA=&#10;"/>
                </v:group>
              </v:group>
            </w:pict>
          </mc:Fallback>
        </mc:AlternateContent>
      </w:r>
    </w:p>
    <w:p w:rsidR="00BB088C" w:rsidRDefault="00BB088C">
      <w:pPr>
        <w:rPr>
          <w:rFonts w:ascii="Arial" w:hAnsi="Arial" w:cs="Arial"/>
          <w:sz w:val="22"/>
          <w:szCs w:val="22"/>
        </w:rPr>
      </w:pPr>
    </w:p>
    <w:p w:rsidR="001C2E50" w:rsidRDefault="001C2E50">
      <w:pPr>
        <w:rPr>
          <w:rFonts w:ascii="Arial" w:hAnsi="Arial" w:cs="Arial"/>
          <w:sz w:val="22"/>
          <w:szCs w:val="22"/>
        </w:rPr>
      </w:pPr>
    </w:p>
    <w:p w:rsidR="001C2E50" w:rsidRDefault="001C2E50">
      <w:pPr>
        <w:rPr>
          <w:rFonts w:ascii="Arial" w:hAnsi="Arial" w:cs="Arial"/>
          <w:sz w:val="22"/>
          <w:szCs w:val="22"/>
        </w:rPr>
      </w:pPr>
    </w:p>
    <w:p w:rsidR="00165A86" w:rsidRDefault="00165A86">
      <w:pPr>
        <w:rPr>
          <w:rFonts w:ascii="Arial" w:hAnsi="Arial" w:cs="Arial"/>
          <w:sz w:val="22"/>
          <w:szCs w:val="22"/>
        </w:rPr>
      </w:pPr>
    </w:p>
    <w:p w:rsidR="00165A86" w:rsidRDefault="00165A86">
      <w:pPr>
        <w:rPr>
          <w:rFonts w:ascii="Arial" w:hAnsi="Arial" w:cs="Arial"/>
          <w:sz w:val="22"/>
          <w:szCs w:val="22"/>
        </w:rPr>
      </w:pPr>
    </w:p>
    <w:p w:rsidR="00165A86" w:rsidRDefault="00165A86">
      <w:pPr>
        <w:rPr>
          <w:rFonts w:ascii="Arial" w:hAnsi="Arial" w:cs="Arial"/>
          <w:sz w:val="22"/>
          <w:szCs w:val="22"/>
        </w:rPr>
      </w:pPr>
    </w:p>
    <w:p w:rsidR="00165A86" w:rsidRDefault="00165A86">
      <w:pPr>
        <w:rPr>
          <w:rFonts w:ascii="Arial" w:hAnsi="Arial" w:cs="Arial"/>
          <w:sz w:val="22"/>
          <w:szCs w:val="22"/>
        </w:rPr>
      </w:pPr>
    </w:p>
    <w:p w:rsidR="00165A86" w:rsidRDefault="00165A86">
      <w:pPr>
        <w:rPr>
          <w:rFonts w:ascii="Arial" w:hAnsi="Arial" w:cs="Arial"/>
          <w:sz w:val="22"/>
          <w:szCs w:val="22"/>
        </w:rPr>
      </w:pPr>
    </w:p>
    <w:p w:rsidR="00165A86" w:rsidRDefault="00165A86">
      <w:pPr>
        <w:rPr>
          <w:rFonts w:ascii="Arial" w:hAnsi="Arial" w:cs="Arial"/>
          <w:sz w:val="22"/>
          <w:szCs w:val="22"/>
        </w:rPr>
      </w:pPr>
    </w:p>
    <w:p w:rsidR="00165A86" w:rsidRDefault="00165A86">
      <w:pPr>
        <w:rPr>
          <w:rFonts w:ascii="Arial" w:hAnsi="Arial" w:cs="Arial"/>
          <w:sz w:val="22"/>
          <w:szCs w:val="22"/>
        </w:rPr>
      </w:pPr>
    </w:p>
    <w:p w:rsidR="00165A86" w:rsidRDefault="00165A86">
      <w:pPr>
        <w:rPr>
          <w:rFonts w:ascii="Arial" w:hAnsi="Arial" w:cs="Arial"/>
          <w:sz w:val="22"/>
          <w:szCs w:val="22"/>
        </w:rPr>
      </w:pPr>
    </w:p>
    <w:p w:rsidR="00165A86" w:rsidRDefault="00165A86">
      <w:pPr>
        <w:rPr>
          <w:rFonts w:ascii="Arial" w:hAnsi="Arial" w:cs="Arial"/>
          <w:sz w:val="22"/>
          <w:szCs w:val="22"/>
        </w:rPr>
      </w:pPr>
    </w:p>
    <w:p w:rsidR="001C2E50" w:rsidRDefault="001C2E50">
      <w:pPr>
        <w:rPr>
          <w:rFonts w:ascii="Arial" w:hAnsi="Arial" w:cs="Arial"/>
          <w:sz w:val="22"/>
          <w:szCs w:val="22"/>
        </w:rPr>
      </w:pPr>
    </w:p>
    <w:p w:rsidR="00BB088C" w:rsidRDefault="00BB088C">
      <w:pPr>
        <w:rPr>
          <w:rFonts w:ascii="Arial" w:hAnsi="Arial" w:cs="Arial"/>
          <w:sz w:val="22"/>
          <w:szCs w:val="22"/>
        </w:rPr>
      </w:pPr>
    </w:p>
    <w:p w:rsidR="00BB088C" w:rsidRDefault="0068024D">
      <w:pPr>
        <w:rPr>
          <w:rFonts w:ascii="Arial" w:hAnsi="Arial" w:cs="Arial"/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15795</wp:posOffset>
                </wp:positionH>
                <wp:positionV relativeFrom="paragraph">
                  <wp:posOffset>-161925</wp:posOffset>
                </wp:positionV>
                <wp:extent cx="703580" cy="685800"/>
                <wp:effectExtent l="0" t="5715" r="8890" b="13335"/>
                <wp:wrapNone/>
                <wp:docPr id="151" name="Group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3580" cy="685800"/>
                          <a:chOff x="1594" y="1320"/>
                          <a:chExt cx="1108" cy="1080"/>
                        </a:xfrm>
                      </wpg:grpSpPr>
                      <wps:wsp>
                        <wps:cNvPr id="152" name="Line 449"/>
                        <wps:cNvCnPr/>
                        <wps:spPr bwMode="auto">
                          <a:xfrm>
                            <a:off x="1785" y="2400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450"/>
                        <wps:cNvCnPr/>
                        <wps:spPr bwMode="auto">
                          <a:xfrm flipV="1">
                            <a:off x="1800" y="1320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451"/>
                        <wps:cNvCnPr/>
                        <wps:spPr bwMode="auto">
                          <a:xfrm>
                            <a:off x="1815" y="1320"/>
                            <a:ext cx="885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452"/>
                        <wps:cNvCnPr/>
                        <wps:spPr bwMode="auto">
                          <a:xfrm flipH="1">
                            <a:off x="2175" y="1755"/>
                            <a:ext cx="150" cy="1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Arc 453"/>
                        <wps:cNvSpPr>
                          <a:spLocks/>
                        </wps:cNvSpPr>
                        <wps:spPr bwMode="auto">
                          <a:xfrm rot="-6642330">
                            <a:off x="2361" y="1988"/>
                            <a:ext cx="278" cy="40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18218"/>
                              <a:gd name="T1" fmla="*/ 0 h 21600"/>
                              <a:gd name="T2" fmla="*/ 18218 w 18218"/>
                              <a:gd name="T3" fmla="*/ 9996 h 21600"/>
                              <a:gd name="T4" fmla="*/ 0 w 18218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218" h="21600" fill="none" extrusionOk="0">
                                <a:moveTo>
                                  <a:pt x="-1" y="0"/>
                                </a:moveTo>
                                <a:cubicBezTo>
                                  <a:pt x="7381" y="0"/>
                                  <a:pt x="14252" y="3769"/>
                                  <a:pt x="18218" y="9995"/>
                                </a:cubicBezTo>
                              </a:path>
                              <a:path w="18218" h="21600" stroke="0" extrusionOk="0">
                                <a:moveTo>
                                  <a:pt x="-1" y="0"/>
                                </a:moveTo>
                                <a:cubicBezTo>
                                  <a:pt x="7381" y="0"/>
                                  <a:pt x="14252" y="3769"/>
                                  <a:pt x="18218" y="9995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Arc 454"/>
                        <wps:cNvSpPr>
                          <a:spLocks/>
                        </wps:cNvSpPr>
                        <wps:spPr bwMode="auto">
                          <a:xfrm rot="-15312543">
                            <a:off x="1671" y="1463"/>
                            <a:ext cx="278" cy="40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18218"/>
                              <a:gd name="T1" fmla="*/ 0 h 21600"/>
                              <a:gd name="T2" fmla="*/ 18218 w 18218"/>
                              <a:gd name="T3" fmla="*/ 9996 h 21600"/>
                              <a:gd name="T4" fmla="*/ 0 w 18218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218" h="21600" fill="none" extrusionOk="0">
                                <a:moveTo>
                                  <a:pt x="-1" y="0"/>
                                </a:moveTo>
                                <a:cubicBezTo>
                                  <a:pt x="7381" y="0"/>
                                  <a:pt x="14252" y="3769"/>
                                  <a:pt x="18218" y="9995"/>
                                </a:cubicBezTo>
                              </a:path>
                              <a:path w="18218" h="21600" stroke="0" extrusionOk="0">
                                <a:moveTo>
                                  <a:pt x="-1" y="0"/>
                                </a:moveTo>
                                <a:cubicBezTo>
                                  <a:pt x="7381" y="0"/>
                                  <a:pt x="14252" y="3769"/>
                                  <a:pt x="18218" y="9995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Arc 455"/>
                        <wps:cNvSpPr>
                          <a:spLocks/>
                        </wps:cNvSpPr>
                        <wps:spPr bwMode="auto">
                          <a:xfrm rot="-16066339">
                            <a:off x="1646" y="1339"/>
                            <a:ext cx="278" cy="382"/>
                          </a:xfrm>
                          <a:custGeom>
                            <a:avLst/>
                            <a:gdLst>
                              <a:gd name="G0" fmla="+- 0 0 0"/>
                              <a:gd name="G1" fmla="+- 20368 0 0"/>
                              <a:gd name="G2" fmla="+- 21600 0 0"/>
                              <a:gd name="T0" fmla="*/ 7190 w 18218"/>
                              <a:gd name="T1" fmla="*/ 0 h 20368"/>
                              <a:gd name="T2" fmla="*/ 18218 w 18218"/>
                              <a:gd name="T3" fmla="*/ 8764 h 20368"/>
                              <a:gd name="T4" fmla="*/ 0 w 18218"/>
                              <a:gd name="T5" fmla="*/ 20368 h 203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218" h="20368" fill="none" extrusionOk="0">
                                <a:moveTo>
                                  <a:pt x="7190" y="-1"/>
                                </a:moveTo>
                                <a:cubicBezTo>
                                  <a:pt x="11742" y="1606"/>
                                  <a:pt x="15624" y="4692"/>
                                  <a:pt x="18218" y="8763"/>
                                </a:cubicBezTo>
                              </a:path>
                              <a:path w="18218" h="20368" stroke="0" extrusionOk="0">
                                <a:moveTo>
                                  <a:pt x="7190" y="-1"/>
                                </a:moveTo>
                                <a:cubicBezTo>
                                  <a:pt x="11742" y="1606"/>
                                  <a:pt x="15624" y="4692"/>
                                  <a:pt x="18218" y="8763"/>
                                </a:cubicBezTo>
                                <a:lnTo>
                                  <a:pt x="0" y="20368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6047615" id="Group 456" o:spid="_x0000_s1026" style="position:absolute;margin-left:150.85pt;margin-top:-12.75pt;width:55.4pt;height:54pt;z-index:251654144" coordorigin="1594,1320" coordsize="1108,1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">
                <v:line id="Line 449" o:spid="_x0000_s1027" style="position:absolute;visibility:visible;mso-wrap-style:square" from="1785,2400" to="2685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"/>
                <v:line id="Line 450" o:spid="_x0000_s1028" style="position:absolute;flip:y;visibility:visible;mso-wrap-style:square" from="1800,1320" to="180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"/>
                <v:line id="Line 451" o:spid="_x0000_s1029" style="position:absolute;visibility:visible;mso-wrap-style:square" from="1815,1320" to="270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"/>
                <v:line id="Line 452" o:spid="_x0000_s1030" style="position:absolute;flip:x;visibility:visible;mso-wrap-style:square" from="2175,1755" to="2325,1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"/>
                <v:shape id="Arc 453" o:spid="_x0000_s1031" style="position:absolute;left:2361;top:1988;width:278;height:405;rotation:-7255196fd;visibility:visible;mso-wrap-style:square;v-text-anchor:top" coordsize="18218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" path="m-1,nfc7381,,14252,3769,18218,9995em-1,nsc7381,,14252,3769,18218,9995l,21600,-1,xe" filled="f">
                  <v:path arrowok="t" o:extrusionok="f" o:connecttype="custom" o:connectlocs="0,0;278,187;0,405" o:connectangles="0,0,0"/>
                </v:shape>
                <v:shape id="Arc 454" o:spid="_x0000_s1032" style="position:absolute;left:1671;top:1463;width:278;height:405;rotation:6867580fd;visibility:visible;mso-wrap-style:square;v-text-anchor:top" coordsize="18218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" path="m-1,nfc7381,,14252,3769,18218,9995em-1,nsc7381,,14252,3769,18218,9995l,21600,-1,xe" filled="f">
                  <v:path arrowok="t" o:extrusionok="f" o:connecttype="custom" o:connectlocs="0,0;278,187;0,405" o:connectangles="0,0,0"/>
                </v:shape>
                <v:shape id="Arc 455" o:spid="_x0000_s1033" style="position:absolute;left:1646;top:1339;width:278;height:382;rotation:6044233fd;visibility:visible;mso-wrap-style:square;v-text-anchor:top" coordsize="18218,203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" path="m7190,-1nfc11742,1606,15624,4692,18218,8763em7190,-1nsc11742,1606,15624,4692,18218,8763l,20368,7190,-1xe" filled="f">
                  <v:path arrowok="t" o:extrusionok="f" o:connecttype="custom" o:connectlocs="110,0;278,164;0,382" o:connectangles="0,0,0"/>
                </v:shape>
              </v:group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2380615</wp:posOffset>
                </wp:positionH>
                <wp:positionV relativeFrom="paragraph">
                  <wp:posOffset>-330200</wp:posOffset>
                </wp:positionV>
                <wp:extent cx="703580" cy="685800"/>
                <wp:effectExtent l="1905" t="15240" r="0" b="13335"/>
                <wp:wrapNone/>
                <wp:docPr id="143" name="Group 4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-10771875">
                          <a:off x="0" y="0"/>
                          <a:ext cx="703580" cy="685800"/>
                          <a:chOff x="1594" y="1320"/>
                          <a:chExt cx="1108" cy="1080"/>
                        </a:xfrm>
                      </wpg:grpSpPr>
                      <wps:wsp>
                        <wps:cNvPr id="144" name="Line 458"/>
                        <wps:cNvCnPr/>
                        <wps:spPr bwMode="auto">
                          <a:xfrm>
                            <a:off x="1785" y="2400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459"/>
                        <wps:cNvCnPr/>
                        <wps:spPr bwMode="auto">
                          <a:xfrm flipV="1">
                            <a:off x="1800" y="1320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460"/>
                        <wps:cNvCnPr/>
                        <wps:spPr bwMode="auto">
                          <a:xfrm>
                            <a:off x="1815" y="1320"/>
                            <a:ext cx="885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461"/>
                        <wps:cNvCnPr/>
                        <wps:spPr bwMode="auto">
                          <a:xfrm flipH="1">
                            <a:off x="2175" y="1755"/>
                            <a:ext cx="150" cy="1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Arc 462"/>
                        <wps:cNvSpPr>
                          <a:spLocks/>
                        </wps:cNvSpPr>
                        <wps:spPr bwMode="auto">
                          <a:xfrm rot="-6642330">
                            <a:off x="2361" y="1988"/>
                            <a:ext cx="278" cy="40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18218"/>
                              <a:gd name="T1" fmla="*/ 0 h 21600"/>
                              <a:gd name="T2" fmla="*/ 18218 w 18218"/>
                              <a:gd name="T3" fmla="*/ 9996 h 21600"/>
                              <a:gd name="T4" fmla="*/ 0 w 18218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218" h="21600" fill="none" extrusionOk="0">
                                <a:moveTo>
                                  <a:pt x="-1" y="0"/>
                                </a:moveTo>
                                <a:cubicBezTo>
                                  <a:pt x="7381" y="0"/>
                                  <a:pt x="14252" y="3769"/>
                                  <a:pt x="18218" y="9995"/>
                                </a:cubicBezTo>
                              </a:path>
                              <a:path w="18218" h="21600" stroke="0" extrusionOk="0">
                                <a:moveTo>
                                  <a:pt x="-1" y="0"/>
                                </a:moveTo>
                                <a:cubicBezTo>
                                  <a:pt x="7381" y="0"/>
                                  <a:pt x="14252" y="3769"/>
                                  <a:pt x="18218" y="9995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" name="Arc 463"/>
                        <wps:cNvSpPr>
                          <a:spLocks/>
                        </wps:cNvSpPr>
                        <wps:spPr bwMode="auto">
                          <a:xfrm rot="-15312543">
                            <a:off x="1671" y="1463"/>
                            <a:ext cx="278" cy="40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18218"/>
                              <a:gd name="T1" fmla="*/ 0 h 21600"/>
                              <a:gd name="T2" fmla="*/ 18218 w 18218"/>
                              <a:gd name="T3" fmla="*/ 9996 h 21600"/>
                              <a:gd name="T4" fmla="*/ 0 w 18218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218" h="21600" fill="none" extrusionOk="0">
                                <a:moveTo>
                                  <a:pt x="-1" y="0"/>
                                </a:moveTo>
                                <a:cubicBezTo>
                                  <a:pt x="7381" y="0"/>
                                  <a:pt x="14252" y="3769"/>
                                  <a:pt x="18218" y="9995"/>
                                </a:cubicBezTo>
                              </a:path>
                              <a:path w="18218" h="21600" stroke="0" extrusionOk="0">
                                <a:moveTo>
                                  <a:pt x="-1" y="0"/>
                                </a:moveTo>
                                <a:cubicBezTo>
                                  <a:pt x="7381" y="0"/>
                                  <a:pt x="14252" y="3769"/>
                                  <a:pt x="18218" y="9995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Arc 464"/>
                        <wps:cNvSpPr>
                          <a:spLocks/>
                        </wps:cNvSpPr>
                        <wps:spPr bwMode="auto">
                          <a:xfrm rot="-16066339">
                            <a:off x="1646" y="1339"/>
                            <a:ext cx="278" cy="382"/>
                          </a:xfrm>
                          <a:custGeom>
                            <a:avLst/>
                            <a:gdLst>
                              <a:gd name="G0" fmla="+- 0 0 0"/>
                              <a:gd name="G1" fmla="+- 20368 0 0"/>
                              <a:gd name="G2" fmla="+- 21600 0 0"/>
                              <a:gd name="T0" fmla="*/ 7190 w 18218"/>
                              <a:gd name="T1" fmla="*/ 0 h 20368"/>
                              <a:gd name="T2" fmla="*/ 18218 w 18218"/>
                              <a:gd name="T3" fmla="*/ 8764 h 20368"/>
                              <a:gd name="T4" fmla="*/ 0 w 18218"/>
                              <a:gd name="T5" fmla="*/ 20368 h 203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218" h="20368" fill="none" extrusionOk="0">
                                <a:moveTo>
                                  <a:pt x="7190" y="-1"/>
                                </a:moveTo>
                                <a:cubicBezTo>
                                  <a:pt x="11742" y="1606"/>
                                  <a:pt x="15624" y="4692"/>
                                  <a:pt x="18218" y="8763"/>
                                </a:cubicBezTo>
                              </a:path>
                              <a:path w="18218" h="20368" stroke="0" extrusionOk="0">
                                <a:moveTo>
                                  <a:pt x="7190" y="-1"/>
                                </a:moveTo>
                                <a:cubicBezTo>
                                  <a:pt x="11742" y="1606"/>
                                  <a:pt x="15624" y="4692"/>
                                  <a:pt x="18218" y="8763"/>
                                </a:cubicBezTo>
                                <a:lnTo>
                                  <a:pt x="0" y="20368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C33BBF" id="Group 457" o:spid="_x0000_s1026" style="position:absolute;margin-left:187.45pt;margin-top:-26pt;width:55.4pt;height:54pt;rotation:-179.53125;z-index:251655168" coordorigin="1594,1320" coordsize="1108,1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">
                <v:line id="Line 458" o:spid="_x0000_s1027" style="position:absolute;visibility:visible;mso-wrap-style:square" from="1785,2400" to="2685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"/>
                <v:line id="Line 459" o:spid="_x0000_s1028" style="position:absolute;flip:y;visibility:visible;mso-wrap-style:square" from="1800,1320" to="180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"/>
                <v:line id="Line 460" o:spid="_x0000_s1029" style="position:absolute;visibility:visible;mso-wrap-style:square" from="1815,1320" to="270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oTx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lsK92fiBXL2CwAA//8DAFBLAQItABQABgAIAAAAIQDb4fbL7gAAAIUBAAATAAAAAAAAAAAA&#10;AAAAAAAAAABbQ29udGVudF9UeXBlc10ueG1sUEsBAi0AFAAGAAgAAAAhAFr0LFu/AAAAFQEAAAsA&#10;AAAAAAAAAAAAAAAAHwEAAF9yZWxzLy5yZWxzUEsBAi0AFAAGAAgAAAAhAOA2hPHEAAAA3AAAAA8A&#10;AAAAAAAAAAAAAAAABwIAAGRycy9kb3ducmV2LnhtbFBLBQYAAAAAAwADALcAAAD4AgAAAAA=&#10;"/>
                <v:line id="Line 461" o:spid="_x0000_s1030" style="position:absolute;flip:x;visibility:visible;mso-wrap-style:square" from="2175,1755" to="2325,1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"/>
                <v:shape id="Arc 462" o:spid="_x0000_s1031" style="position:absolute;left:2361;top:1988;width:278;height:405;rotation:-7255196fd;visibility:visible;mso-wrap-style:square;v-text-anchor:top" coordsize="18218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" path="m-1,nfc7381,,14252,3769,18218,9995em-1,nsc7381,,14252,3769,18218,9995l,21600,-1,xe" filled="f">
                  <v:path arrowok="t" o:extrusionok="f" o:connecttype="custom" o:connectlocs="0,0;278,187;0,405" o:connectangles="0,0,0"/>
                </v:shape>
                <v:shape id="Arc 463" o:spid="_x0000_s1032" style="position:absolute;left:1671;top:1463;width:278;height:405;rotation:6867580fd;visibility:visible;mso-wrap-style:square;v-text-anchor:top" coordsize="18218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" path="m-1,nfc7381,,14252,3769,18218,9995em-1,nsc7381,,14252,3769,18218,9995l,21600,-1,xe" filled="f">
                  <v:path arrowok="t" o:extrusionok="f" o:connecttype="custom" o:connectlocs="0,0;278,187;0,405" o:connectangles="0,0,0"/>
                </v:shape>
                <v:shape id="Arc 464" o:spid="_x0000_s1033" style="position:absolute;left:1646;top:1339;width:278;height:382;rotation:6044233fd;visibility:visible;mso-wrap-style:square;v-text-anchor:top" coordsize="18218,203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" path="m7190,-1nfc11742,1606,15624,4692,18218,8763em7190,-1nsc11742,1606,15624,4692,18218,8763l,20368,7190,-1xe" filled="f">
                  <v:path arrowok="t" o:extrusionok="f" o:connecttype="custom" o:connectlocs="110,0;278,164;0,382" o:connectangles="0,0,0"/>
                </v:shape>
              </v:group>
            </w:pict>
          </mc:Fallback>
        </mc:AlternateContent>
      </w:r>
    </w:p>
    <w:p w:rsidR="00DB08D4" w:rsidRPr="00BB088C" w:rsidRDefault="006802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5255895</wp:posOffset>
                </wp:positionH>
                <wp:positionV relativeFrom="paragraph">
                  <wp:posOffset>-532130</wp:posOffset>
                </wp:positionV>
                <wp:extent cx="1214755" cy="962025"/>
                <wp:effectExtent l="17145" t="0" r="15875" b="8255"/>
                <wp:wrapNone/>
                <wp:docPr id="134" name="Group 8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14755" cy="962025"/>
                          <a:chOff x="1395" y="3323"/>
                          <a:chExt cx="1913" cy="1515"/>
                        </a:xfrm>
                      </wpg:grpSpPr>
                      <wps:wsp>
                        <wps:cNvPr id="135" name="AutoShape 412"/>
                        <wps:cNvSpPr>
                          <a:spLocks noChangeArrowheads="1"/>
                        </wps:cNvSpPr>
                        <wps:spPr bwMode="auto">
                          <a:xfrm>
                            <a:off x="1395" y="3385"/>
                            <a:ext cx="1913" cy="1440"/>
                          </a:xfrm>
                          <a:prstGeom prst="parallelogram">
                            <a:avLst>
                              <a:gd name="adj" fmla="val 3321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Line 413"/>
                        <wps:cNvCnPr/>
                        <wps:spPr bwMode="auto">
                          <a:xfrm>
                            <a:off x="1875" y="3385"/>
                            <a:ext cx="975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Arc 414"/>
                        <wps:cNvSpPr>
                          <a:spLocks/>
                        </wps:cNvSpPr>
                        <wps:spPr bwMode="auto">
                          <a:xfrm>
                            <a:off x="1530" y="4433"/>
                            <a:ext cx="330" cy="40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Arc 415"/>
                        <wps:cNvSpPr>
                          <a:spLocks/>
                        </wps:cNvSpPr>
                        <wps:spPr bwMode="auto">
                          <a:xfrm rot="11216175">
                            <a:off x="2895" y="3383"/>
                            <a:ext cx="330" cy="40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Arc 416"/>
                        <wps:cNvSpPr>
                          <a:spLocks/>
                        </wps:cNvSpPr>
                        <wps:spPr bwMode="auto">
                          <a:xfrm rot="-6832326">
                            <a:off x="2312" y="4390"/>
                            <a:ext cx="328" cy="40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441"/>
                              <a:gd name="T1" fmla="*/ 0 h 21600"/>
                              <a:gd name="T2" fmla="*/ 21441 w 21441"/>
                              <a:gd name="T3" fmla="*/ 18980 h 21600"/>
                              <a:gd name="T4" fmla="*/ 0 w 21441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441" h="21600" fill="none" extrusionOk="0">
                                <a:moveTo>
                                  <a:pt x="-1" y="0"/>
                                </a:moveTo>
                                <a:cubicBezTo>
                                  <a:pt x="10916" y="0"/>
                                  <a:pt x="20116" y="8144"/>
                                  <a:pt x="21440" y="18980"/>
                                </a:cubicBezTo>
                              </a:path>
                              <a:path w="21441" h="21600" stroke="0" extrusionOk="0">
                                <a:moveTo>
                                  <a:pt x="-1" y="0"/>
                                </a:moveTo>
                                <a:cubicBezTo>
                                  <a:pt x="10916" y="0"/>
                                  <a:pt x="20116" y="8144"/>
                                  <a:pt x="21440" y="1898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Arc 417"/>
                        <wps:cNvSpPr>
                          <a:spLocks/>
                        </wps:cNvSpPr>
                        <wps:spPr bwMode="auto">
                          <a:xfrm rot="-6832326">
                            <a:off x="2487" y="4423"/>
                            <a:ext cx="293" cy="40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19161"/>
                              <a:gd name="T1" fmla="*/ 0 h 21600"/>
                              <a:gd name="T2" fmla="*/ 19161 w 19161"/>
                              <a:gd name="T3" fmla="*/ 11628 h 21600"/>
                              <a:gd name="T4" fmla="*/ 0 w 19161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9161" h="21600" fill="none" extrusionOk="0">
                                <a:moveTo>
                                  <a:pt x="-1" y="0"/>
                                </a:moveTo>
                                <a:cubicBezTo>
                                  <a:pt x="8055" y="0"/>
                                  <a:pt x="15441" y="4482"/>
                                  <a:pt x="19160" y="11628"/>
                                </a:cubicBezTo>
                              </a:path>
                              <a:path w="19161" h="21600" stroke="0" extrusionOk="0">
                                <a:moveTo>
                                  <a:pt x="-1" y="0"/>
                                </a:moveTo>
                                <a:cubicBezTo>
                                  <a:pt x="8055" y="0"/>
                                  <a:pt x="15441" y="4482"/>
                                  <a:pt x="19160" y="11628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Arc 418"/>
                        <wps:cNvSpPr>
                          <a:spLocks/>
                        </wps:cNvSpPr>
                        <wps:spPr bwMode="auto">
                          <a:xfrm rot="-17541427">
                            <a:off x="2114" y="3387"/>
                            <a:ext cx="330" cy="402"/>
                          </a:xfrm>
                          <a:custGeom>
                            <a:avLst/>
                            <a:gdLst>
                              <a:gd name="G0" fmla="+- 0 0 0"/>
                              <a:gd name="G1" fmla="+- 21442 0 0"/>
                              <a:gd name="G2" fmla="+- 21600 0 0"/>
                              <a:gd name="T0" fmla="*/ 2605 w 21600"/>
                              <a:gd name="T1" fmla="*/ 0 h 21442"/>
                              <a:gd name="T2" fmla="*/ 21600 w 21600"/>
                              <a:gd name="T3" fmla="*/ 21442 h 21442"/>
                              <a:gd name="T4" fmla="*/ 0 w 21600"/>
                              <a:gd name="T5" fmla="*/ 21442 h 214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442" fill="none" extrusionOk="0">
                                <a:moveTo>
                                  <a:pt x="2605" y="-1"/>
                                </a:moveTo>
                                <a:cubicBezTo>
                                  <a:pt x="13447" y="1316"/>
                                  <a:pt x="21600" y="10520"/>
                                  <a:pt x="21600" y="21442"/>
                                </a:cubicBezTo>
                              </a:path>
                              <a:path w="21600" h="21442" stroke="0" extrusionOk="0">
                                <a:moveTo>
                                  <a:pt x="2605" y="-1"/>
                                </a:moveTo>
                                <a:cubicBezTo>
                                  <a:pt x="13447" y="1316"/>
                                  <a:pt x="21600" y="10520"/>
                                  <a:pt x="21600" y="21442"/>
                                </a:cubicBezTo>
                                <a:lnTo>
                                  <a:pt x="0" y="2144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Arc 419"/>
                        <wps:cNvSpPr>
                          <a:spLocks/>
                        </wps:cNvSpPr>
                        <wps:spPr bwMode="auto">
                          <a:xfrm rot="-17541427">
                            <a:off x="2026" y="3301"/>
                            <a:ext cx="330" cy="373"/>
                          </a:xfrm>
                          <a:custGeom>
                            <a:avLst/>
                            <a:gdLst>
                              <a:gd name="G0" fmla="+- 0 0 0"/>
                              <a:gd name="G1" fmla="+- 19902 0 0"/>
                              <a:gd name="G2" fmla="+- 21600 0 0"/>
                              <a:gd name="T0" fmla="*/ 8394 w 21600"/>
                              <a:gd name="T1" fmla="*/ 0 h 19902"/>
                              <a:gd name="T2" fmla="*/ 21600 w 21600"/>
                              <a:gd name="T3" fmla="*/ 19902 h 19902"/>
                              <a:gd name="T4" fmla="*/ 0 w 21600"/>
                              <a:gd name="T5" fmla="*/ 19902 h 199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9902" fill="none" extrusionOk="0">
                                <a:moveTo>
                                  <a:pt x="8394" y="-1"/>
                                </a:moveTo>
                                <a:cubicBezTo>
                                  <a:pt x="16397" y="3375"/>
                                  <a:pt x="21600" y="11216"/>
                                  <a:pt x="21600" y="19902"/>
                                </a:cubicBezTo>
                              </a:path>
                              <a:path w="21600" h="19902" stroke="0" extrusionOk="0">
                                <a:moveTo>
                                  <a:pt x="8394" y="-1"/>
                                </a:moveTo>
                                <a:cubicBezTo>
                                  <a:pt x="16397" y="3375"/>
                                  <a:pt x="21600" y="11216"/>
                                  <a:pt x="21600" y="19902"/>
                                </a:cubicBezTo>
                                <a:lnTo>
                                  <a:pt x="0" y="1990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FF45F9" id="Group 875" o:spid="_x0000_s1026" style="position:absolute;margin-left:413.85pt;margin-top:-41.9pt;width:95.65pt;height:75.75pt;z-index:251652096" coordorigin="1395,3323" coordsize="1913,15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">
                <v:shape id="AutoShape 412" o:spid="_x0000_s1027" type="#_x0000_t7" style="position:absolute;left:1395;top:3385;width:1913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"/>
                <v:line id="Line 413" o:spid="_x0000_s1028" style="position:absolute;visibility:visible;mso-wrap-style:square" from="1875,3385" to="2850,4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PeM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sxR+n4kXyOUPAAAA//8DAFBLAQItABQABgAIAAAAIQDb4fbL7gAAAIUBAAATAAAAAAAAAAAA&#10;AAAAAAAAAABbQ29udGVudF9UeXBlc10ueG1sUEsBAi0AFAAGAAgAAAAhAFr0LFu/AAAAFQEAAAsA&#10;AAAAAAAAAAAAAAAAHwEAAF9yZWxzLy5yZWxzUEsBAi0AFAAGAAgAAAAhALgw94zEAAAA3AAAAA8A&#10;AAAAAAAAAAAAAAAABwIAAGRycy9kb3ducmV2LnhtbFBLBQYAAAAAAwADALcAAAD4AgAAAAA=&#10;"/>
                <v:shape id="Arc 414" o:spid="_x0000_s1029" style="position:absolute;left:1530;top:4433;width:330;height:405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" path="m-1,nfc11929,,21600,9670,21600,21600em-1,nsc11929,,21600,9670,21600,21600l,21600,-1,xe" filled="f">
                  <v:path arrowok="t" o:extrusionok="f" o:connecttype="custom" o:connectlocs="0,0;330,405;0,405" o:connectangles="0,0,0"/>
                </v:shape>
                <v:shape id="Arc 415" o:spid="_x0000_s1030" style="position:absolute;left:2895;top:3383;width:330;height:405;rotation:-11341906fd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" path="m-1,nfc11929,,21600,9670,21600,21600em-1,nsc11929,,21600,9670,21600,21600l,21600,-1,xe" filled="f">
                  <v:path arrowok="t" o:extrusionok="f" o:connecttype="custom" o:connectlocs="0,0;330,405;0,405" o:connectangles="0,0,0"/>
                </v:shape>
                <v:shape id="Arc 416" o:spid="_x0000_s1031" style="position:absolute;left:2312;top:4390;width:328;height:405;rotation:-7462722fd;visibility:visible;mso-wrap-style:square;v-text-anchor:top" coordsize="21441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" path="m-1,nfc10916,,20116,8144,21440,18980em-1,nsc10916,,20116,8144,21440,18980l,21600,-1,xe" filled="f">
                  <v:path arrowok="t" o:extrusionok="f" o:connecttype="custom" o:connectlocs="0,0;328,356;0,405" o:connectangles="0,0,0"/>
                </v:shape>
                <v:shape id="Arc 417" o:spid="_x0000_s1032" style="position:absolute;left:2487;top:4423;width:293;height:405;rotation:-7462722fd;visibility:visible;mso-wrap-style:square;v-text-anchor:top" coordsize="19161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" path="m-1,nfc8055,,15441,4482,19160,11628em-1,nsc8055,,15441,4482,19160,11628l,21600,-1,xe" filled="f">
                  <v:path arrowok="t" o:extrusionok="f" o:connecttype="custom" o:connectlocs="0,0;293,218;0,405" o:connectangles="0,0,0"/>
                </v:shape>
                <v:shape id="Arc 418" o:spid="_x0000_s1033" style="position:absolute;left:2114;top:3387;width:330;height:402;rotation:4433044fd;visibility:visible;mso-wrap-style:square;v-text-anchor:top" coordsize="21600,214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" path="m2605,-1nfc13447,1316,21600,10520,21600,21442em2605,-1nsc13447,1316,21600,10520,21600,21442l,21442,2605,-1xe" filled="f">
                  <v:path arrowok="t" o:extrusionok="f" o:connecttype="custom" o:connectlocs="40,0;330,402;0,402" o:connectangles="0,0,0"/>
                </v:shape>
                <v:shape id="Arc 419" o:spid="_x0000_s1034" style="position:absolute;left:2026;top:3301;width:330;height:373;rotation:4433044fd;visibility:visible;mso-wrap-style:square;v-text-anchor:top" coordsize="21600,199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" path="m8394,-1nfc16397,3375,21600,11216,21600,19902em8394,-1nsc16397,3375,21600,11216,21600,19902l,19902,8394,-1xe" filled="f">
                  <v:path arrowok="t" o:extrusionok="f" o:connecttype="custom" o:connectlocs="128,0;330,373;0,373" o:connectangles="0,0,0"/>
                </v:shape>
              </v:group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3742690</wp:posOffset>
                </wp:positionH>
                <wp:positionV relativeFrom="paragraph">
                  <wp:posOffset>-461645</wp:posOffset>
                </wp:positionV>
                <wp:extent cx="593725" cy="790575"/>
                <wp:effectExtent l="8890" t="5080" r="0" b="13970"/>
                <wp:wrapNone/>
                <wp:docPr id="128" name="Group 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3725" cy="790575"/>
                          <a:chOff x="8460" y="9900"/>
                          <a:chExt cx="935" cy="1245"/>
                        </a:xfrm>
                      </wpg:grpSpPr>
                      <wps:wsp>
                        <wps:cNvPr id="129" name="Line 400"/>
                        <wps:cNvCnPr/>
                        <wps:spPr bwMode="auto">
                          <a:xfrm>
                            <a:off x="8475" y="9915"/>
                            <a:ext cx="0" cy="12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401"/>
                        <wps:cNvCnPr/>
                        <wps:spPr bwMode="auto">
                          <a:xfrm>
                            <a:off x="8475" y="11130"/>
                            <a:ext cx="8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Line 402"/>
                        <wps:cNvCnPr/>
                        <wps:spPr bwMode="auto">
                          <a:xfrm flipH="1" flipV="1">
                            <a:off x="8460" y="9900"/>
                            <a:ext cx="855" cy="12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Rectangle 403"/>
                        <wps:cNvSpPr>
                          <a:spLocks noChangeArrowheads="1"/>
                        </wps:cNvSpPr>
                        <wps:spPr bwMode="auto">
                          <a:xfrm>
                            <a:off x="8475" y="10995"/>
                            <a:ext cx="135" cy="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Arc 404"/>
                        <wps:cNvSpPr>
                          <a:spLocks/>
                        </wps:cNvSpPr>
                        <wps:spPr bwMode="auto">
                          <a:xfrm rot="-6652663">
                            <a:off x="9062" y="10741"/>
                            <a:ext cx="262" cy="40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17131"/>
                              <a:gd name="T1" fmla="*/ 0 h 21600"/>
                              <a:gd name="T2" fmla="*/ 17131 w 17131"/>
                              <a:gd name="T3" fmla="*/ 8443 h 21600"/>
                              <a:gd name="T4" fmla="*/ 0 w 17131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7131" h="21600" fill="none" extrusionOk="0">
                                <a:moveTo>
                                  <a:pt x="-1" y="0"/>
                                </a:moveTo>
                                <a:cubicBezTo>
                                  <a:pt x="6711" y="0"/>
                                  <a:pt x="13042" y="3120"/>
                                  <a:pt x="17130" y="8443"/>
                                </a:cubicBezTo>
                              </a:path>
                              <a:path w="17131" h="21600" stroke="0" extrusionOk="0">
                                <a:moveTo>
                                  <a:pt x="-1" y="0"/>
                                </a:moveTo>
                                <a:cubicBezTo>
                                  <a:pt x="6711" y="0"/>
                                  <a:pt x="13042" y="3120"/>
                                  <a:pt x="17130" y="8443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DE92E2" id="Group 405" o:spid="_x0000_s1026" style="position:absolute;margin-left:294.7pt;margin-top:-36.35pt;width:46.75pt;height:62.25pt;z-index:251650048" coordorigin="8460,9900" coordsize="935,12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">
                <v:line id="Line 400" o:spid="_x0000_s1027" style="position:absolute;visibility:visible;mso-wrap-style:square" from="8475,9915" to="8475,11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"/>
                <v:line id="Line 401" o:spid="_x0000_s1028" style="position:absolute;visibility:visible;mso-wrap-style:square" from="8475,11130" to="9315,11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"/>
                <v:line id="Line 402" o:spid="_x0000_s1029" style="position:absolute;flip:x y;visibility:visible;mso-wrap-style:square" from="8460,9900" to="9315,11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"/>
                <v:rect id="Rectangle 403" o:spid="_x0000_s1030" style="position:absolute;left:8475;top:10995;width:135;height: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" filled="f"/>
                <v:shape id="Arc 404" o:spid="_x0000_s1031" style="position:absolute;left:9062;top:10741;width:262;height:405;rotation:-7266482fd;visibility:visible;mso-wrap-style:square;v-text-anchor:top" coordsize="17131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" path="m-1,nfc6711,,13042,3120,17130,8443em-1,nsc6711,,13042,3120,17130,8443l,21600,-1,xe" filled="f">
                  <v:path arrowok="t" o:extrusionok="f" o:connecttype="custom" o:connectlocs="0,0;262,158;0,405" o:connectangles="0,0,0"/>
                </v:shape>
              </v:group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3952240</wp:posOffset>
                </wp:positionH>
                <wp:positionV relativeFrom="paragraph">
                  <wp:posOffset>-509270</wp:posOffset>
                </wp:positionV>
                <wp:extent cx="593725" cy="790575"/>
                <wp:effectExtent l="0" t="14605" r="16510" b="4445"/>
                <wp:wrapNone/>
                <wp:docPr id="122" name="Group 4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-10855006">
                          <a:off x="0" y="0"/>
                          <a:ext cx="593725" cy="790575"/>
                          <a:chOff x="8460" y="9900"/>
                          <a:chExt cx="935" cy="1245"/>
                        </a:xfrm>
                      </wpg:grpSpPr>
                      <wps:wsp>
                        <wps:cNvPr id="123" name="Line 407"/>
                        <wps:cNvCnPr/>
                        <wps:spPr bwMode="auto">
                          <a:xfrm>
                            <a:off x="8475" y="9915"/>
                            <a:ext cx="0" cy="12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408"/>
                        <wps:cNvCnPr/>
                        <wps:spPr bwMode="auto">
                          <a:xfrm>
                            <a:off x="8475" y="11130"/>
                            <a:ext cx="8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409"/>
                        <wps:cNvCnPr/>
                        <wps:spPr bwMode="auto">
                          <a:xfrm flipH="1" flipV="1">
                            <a:off x="8460" y="9900"/>
                            <a:ext cx="855" cy="12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Rectangle 410"/>
                        <wps:cNvSpPr>
                          <a:spLocks noChangeArrowheads="1"/>
                        </wps:cNvSpPr>
                        <wps:spPr bwMode="auto">
                          <a:xfrm>
                            <a:off x="8475" y="10995"/>
                            <a:ext cx="135" cy="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Arc 411"/>
                        <wps:cNvSpPr>
                          <a:spLocks/>
                        </wps:cNvSpPr>
                        <wps:spPr bwMode="auto">
                          <a:xfrm rot="-6652663">
                            <a:off x="9062" y="10741"/>
                            <a:ext cx="262" cy="40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17131"/>
                              <a:gd name="T1" fmla="*/ 0 h 21600"/>
                              <a:gd name="T2" fmla="*/ 17131 w 17131"/>
                              <a:gd name="T3" fmla="*/ 8443 h 21600"/>
                              <a:gd name="T4" fmla="*/ 0 w 17131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7131" h="21600" fill="none" extrusionOk="0">
                                <a:moveTo>
                                  <a:pt x="-1" y="0"/>
                                </a:moveTo>
                                <a:cubicBezTo>
                                  <a:pt x="6711" y="0"/>
                                  <a:pt x="13042" y="3120"/>
                                  <a:pt x="17130" y="8443"/>
                                </a:cubicBezTo>
                              </a:path>
                              <a:path w="17131" h="21600" stroke="0" extrusionOk="0">
                                <a:moveTo>
                                  <a:pt x="-1" y="0"/>
                                </a:moveTo>
                                <a:cubicBezTo>
                                  <a:pt x="6711" y="0"/>
                                  <a:pt x="13042" y="3120"/>
                                  <a:pt x="17130" y="8443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F4B95D" id="Group 406" o:spid="_x0000_s1026" style="position:absolute;margin-left:311.2pt;margin-top:-40.1pt;width:46.75pt;height:62.25pt;rotation:11736399fd;z-index:251651072" coordorigin="8460,9900" coordsize="935,12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">
                <v:line id="Line 407" o:spid="_x0000_s1027" style="position:absolute;visibility:visible;mso-wrap-style:square" from="8475,9915" to="8475,11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"/>
                <v:line id="Line 408" o:spid="_x0000_s1028" style="position:absolute;visibility:visible;mso-wrap-style:square" from="8475,11130" to="9315,11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1q9xAAAANwAAAAPAAAAZHJzL2Rvd25yZXYueG1sRE9Na8JA&#10;EL0X/A/LCL3VTa2E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KJ3Wr3EAAAA3AAAAA8A&#10;AAAAAAAAAAAAAAAABwIAAGRycy9kb3ducmV2LnhtbFBLBQYAAAAAAwADALcAAAD4AgAAAAA=&#10;"/>
                <v:line id="Line 409" o:spid="_x0000_s1029" style="position:absolute;flip:x y;visibility:visible;mso-wrap-style:square" from="8460,9900" to="9315,11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"/>
                <v:rect id="Rectangle 410" o:spid="_x0000_s1030" style="position:absolute;left:8475;top:10995;width:135;height: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" filled="f"/>
                <v:shape id="Arc 411" o:spid="_x0000_s1031" style="position:absolute;left:9062;top:10741;width:262;height:405;rotation:-7266482fd;visibility:visible;mso-wrap-style:square;v-text-anchor:top" coordsize="17131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" path="m-1,nfc6711,,13042,3120,17130,8443em-1,nsc6711,,13042,3120,17130,8443l,21600,-1,xe" filled="f">
                  <v:path arrowok="t" o:extrusionok="f" o:connecttype="custom" o:connectlocs="0,0;262,158;0,405" o:connectangles="0,0,0"/>
                </v:shape>
              </v:group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285115</wp:posOffset>
                </wp:positionH>
                <wp:positionV relativeFrom="paragraph">
                  <wp:posOffset>-528320</wp:posOffset>
                </wp:positionV>
                <wp:extent cx="971550" cy="1171575"/>
                <wp:effectExtent l="8890" t="5080" r="10160" b="13970"/>
                <wp:wrapNone/>
                <wp:docPr id="111" name="Group 8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71550" cy="1171575"/>
                          <a:chOff x="1755" y="1384"/>
                          <a:chExt cx="1530" cy="1845"/>
                        </a:xfrm>
                      </wpg:grpSpPr>
                      <wpg:grpSp>
                        <wpg:cNvPr id="112" name="Group 873"/>
                        <wpg:cNvGrpSpPr>
                          <a:grpSpLocks/>
                        </wpg:cNvGrpSpPr>
                        <wpg:grpSpPr bwMode="auto">
                          <a:xfrm>
                            <a:off x="2400" y="1384"/>
                            <a:ext cx="885" cy="1845"/>
                            <a:chOff x="2400" y="1384"/>
                            <a:chExt cx="885" cy="1845"/>
                          </a:xfrm>
                        </wpg:grpSpPr>
                        <wps:wsp>
                          <wps:cNvPr id="113" name="Line 376"/>
                          <wps:cNvCnPr/>
                          <wps:spPr bwMode="auto">
                            <a:xfrm flipV="1">
                              <a:off x="2535" y="1384"/>
                              <a:ext cx="750" cy="18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" name="Rectangle 377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0" y="1399"/>
                              <a:ext cx="135" cy="1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5" name="Group 871"/>
                        <wpg:cNvGrpSpPr>
                          <a:grpSpLocks/>
                        </wpg:cNvGrpSpPr>
                        <wpg:grpSpPr bwMode="auto">
                          <a:xfrm>
                            <a:off x="1755" y="1399"/>
                            <a:ext cx="1500" cy="1830"/>
                            <a:chOff x="1755" y="1399"/>
                            <a:chExt cx="1500" cy="1830"/>
                          </a:xfrm>
                        </wpg:grpSpPr>
                        <wps:wsp>
                          <wps:cNvPr id="116" name="Line 372"/>
                          <wps:cNvCnPr/>
                          <wps:spPr bwMode="auto">
                            <a:xfrm>
                              <a:off x="1755" y="1399"/>
                              <a:ext cx="7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" name="Line 373"/>
                          <wps:cNvCnPr/>
                          <wps:spPr bwMode="auto">
                            <a:xfrm>
                              <a:off x="2535" y="1399"/>
                              <a:ext cx="0" cy="18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" name="Line 374"/>
                          <wps:cNvCnPr/>
                          <wps:spPr bwMode="auto">
                            <a:xfrm>
                              <a:off x="2550" y="1399"/>
                              <a:ext cx="7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" name="Line 375"/>
                          <wps:cNvCnPr/>
                          <wps:spPr bwMode="auto">
                            <a:xfrm>
                              <a:off x="1755" y="1399"/>
                              <a:ext cx="795" cy="18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" name="Line 378"/>
                          <wps:cNvCnPr/>
                          <wps:spPr bwMode="auto">
                            <a:xfrm flipH="1">
                              <a:off x="2055" y="2178"/>
                              <a:ext cx="150" cy="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" name="Line 379"/>
                          <wps:cNvCnPr/>
                          <wps:spPr bwMode="auto">
                            <a:xfrm>
                              <a:off x="2865" y="2133"/>
                              <a:ext cx="18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2C1D68" id="Group 874" o:spid="_x0000_s1026" style="position:absolute;margin-left:22.45pt;margin-top:-41.6pt;width:76.5pt;height:92.25pt;z-index:251648000" coordorigin="1755,1384" coordsize="1530,1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">
                <v:group id="Group 873" o:spid="_x0000_s1027" style="position:absolute;left:2400;top:1384;width:885;height:1845" coordorigin="2400,1384" coordsize="885,18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dt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8QZ+nwkXyOMPAAAA//8DAFBLAQItABQABgAIAAAAIQDb4fbL7gAAAIUBAAATAAAAAAAAAAAA&#10;AAAAAAAAAABbQ29udGVudF9UeXBlc10ueG1sUEsBAi0AFAAGAAgAAAAhAFr0LFu/AAAAFQEAAAsA&#10;AAAAAAAAAAAAAAAAHwEAAF9yZWxzLy5yZWxzUEsBAi0AFAAGAAgAAAAhAFGDN23EAAAA3AAAAA8A&#10;AAAAAAAAAAAAAAAABwIAAGRycy9kb3ducmV2LnhtbFBLBQYAAAAAAwADALcAAAD4AgAAAAA=&#10;">
                  <v:line id="Line 376" o:spid="_x0000_s1028" style="position:absolute;flip:y;visibility:visible;mso-wrap-style:square" from="2535,1384" to="3285,32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"/>
                  <v:rect id="Rectangle 377" o:spid="_x0000_s1029" style="position:absolute;left:2400;top:1399;width:135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" filled="f"/>
                </v:group>
                <v:group id="Group 871" o:spid="_x0000_s1030" style="position:absolute;left:1755;top:1399;width:1500;height:1830" coordorigin="1755,1399" coordsize="1500,1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q8Z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JvJ4JF8j5EwAA//8DAFBLAQItABQABgAIAAAAIQDb4fbL7gAAAIUBAAATAAAAAAAAAAAAAAAA&#10;AAAAAABbQ29udGVudF9UeXBlc10ueG1sUEsBAi0AFAAGAAgAAAAhAFr0LFu/AAAAFQEAAAsAAAAA&#10;AAAAAAAAAAAAHwEAAF9yZWxzLy5yZWxzUEsBAi0AFAAGAAgAAAAhAN5qrxnBAAAA3AAAAA8AAAAA&#10;AAAAAAAAAAAABwIAAGRycy9kb3ducmV2LnhtbFBLBQYAAAAAAwADALcAAAD1AgAAAAA=&#10;">
                  <v:line id="Line 372" o:spid="_x0000_s1031" style="position:absolute;visibility:visible;mso-wrap-style:square" from="1755,1399" to="2535,13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avsxAAAANw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kxR+n4kXyPkPAAAA//8DAFBLAQItABQABgAIAAAAIQDb4fbL7gAAAIUBAAATAAAAAAAAAAAA&#10;AAAAAAAAAABbQ29udGVudF9UeXBlc10ueG1sUEsBAi0AFAAGAAgAAAAhAFr0LFu/AAAAFQEAAAsA&#10;AAAAAAAAAAAAAAAAHwEAAF9yZWxzLy5yZWxzUEsBAi0AFAAGAAgAAAAhAPOFq+zEAAAA3AAAAA8A&#10;AAAAAAAAAAAAAAAABwIAAGRycy9kb3ducmV2LnhtbFBLBQYAAAAAAwADALcAAAD4AgAAAAA=&#10;"/>
                  <v:line id="Line 373" o:spid="_x0000_s1032" style="position:absolute;visibility:visible;mso-wrap-style:square" from="2535,1399" to="2535,32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"/>
                  <v:line id="Line 374" o:spid="_x0000_s1033" style="position:absolute;visibility:visible;mso-wrap-style:square" from="2550,1399" to="3255,13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"/>
                  <v:line id="Line 375" o:spid="_x0000_s1034" style="position:absolute;visibility:visible;mso-wrap-style:square" from="1755,1399" to="2550,32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j+e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gC12fiBXJ2AQAA//8DAFBLAQItABQABgAIAAAAIQDb4fbL7gAAAIUBAAATAAAAAAAAAAAA&#10;AAAAAAAAAABbQ29udGVudF9UeXBlc10ueG1sUEsBAi0AFAAGAAgAAAAhAFr0LFu/AAAAFQEAAAsA&#10;AAAAAAAAAAAAAAAAHwEAAF9yZWxzLy5yZWxzUEsBAi0AFAAGAAgAAAAhAIIaP57EAAAA3AAAAA8A&#10;AAAAAAAAAAAAAAAABwIAAGRycy9kb3ducmV2LnhtbFBLBQYAAAAAAwADALcAAAD4AgAAAAA=&#10;"/>
                  <v:line id="Line 378" o:spid="_x0000_s1035" style="position:absolute;flip:x;visibility:visible;mso-wrap-style:square" from="2055,2178" to="2205,22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"/>
                  <v:line id="Line 379" o:spid="_x0000_s1036" style="position:absolute;visibility:visible;mso-wrap-style:square" from="2865,2133" to="3045,22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"/>
                </v:group>
              </v:group>
            </w:pict>
          </mc:Fallback>
        </mc:AlternateContent>
      </w:r>
      <w:r w:rsidR="001C2E50">
        <w:rPr>
          <w:rFonts w:ascii="Arial" w:hAnsi="Arial" w:cs="Arial"/>
          <w:sz w:val="22"/>
          <w:szCs w:val="22"/>
        </w:rPr>
        <w:t>17</w:t>
      </w:r>
      <w:r w:rsidR="00E02B5D" w:rsidRPr="00BB088C">
        <w:rPr>
          <w:rFonts w:ascii="Arial" w:hAnsi="Arial" w:cs="Arial"/>
          <w:sz w:val="22"/>
          <w:szCs w:val="22"/>
        </w:rPr>
        <w:t>.</w:t>
      </w:r>
      <w:r w:rsidR="00E02B5D" w:rsidRPr="00BB088C">
        <w:rPr>
          <w:rFonts w:ascii="Arial" w:hAnsi="Arial" w:cs="Arial"/>
          <w:sz w:val="22"/>
          <w:szCs w:val="22"/>
        </w:rPr>
        <w:tab/>
      </w:r>
      <w:r w:rsidR="00E02B5D" w:rsidRPr="00BB088C">
        <w:rPr>
          <w:rFonts w:ascii="Arial" w:hAnsi="Arial" w:cs="Arial"/>
          <w:sz w:val="22"/>
          <w:szCs w:val="22"/>
        </w:rPr>
        <w:tab/>
      </w:r>
      <w:r w:rsidR="00E02B5D" w:rsidRPr="00BB088C">
        <w:rPr>
          <w:rFonts w:ascii="Arial" w:hAnsi="Arial" w:cs="Arial"/>
          <w:sz w:val="22"/>
          <w:szCs w:val="22"/>
        </w:rPr>
        <w:tab/>
      </w:r>
      <w:r w:rsidR="004B3BDC" w:rsidRPr="00BB088C">
        <w:rPr>
          <w:rFonts w:ascii="Arial" w:hAnsi="Arial" w:cs="Arial"/>
          <w:sz w:val="22"/>
          <w:szCs w:val="22"/>
        </w:rPr>
        <w:t xml:space="preserve">    </w:t>
      </w:r>
      <w:r w:rsidR="001C2E50">
        <w:rPr>
          <w:rFonts w:ascii="Arial" w:hAnsi="Arial" w:cs="Arial"/>
          <w:sz w:val="22"/>
          <w:szCs w:val="22"/>
        </w:rPr>
        <w:t>18</w:t>
      </w:r>
      <w:r w:rsidR="00DB08D4" w:rsidRPr="00BB088C">
        <w:rPr>
          <w:rFonts w:ascii="Arial" w:hAnsi="Arial" w:cs="Arial"/>
          <w:sz w:val="22"/>
          <w:szCs w:val="22"/>
        </w:rPr>
        <w:t>.</w:t>
      </w:r>
      <w:r w:rsidR="00DB08D4" w:rsidRPr="00BB088C">
        <w:rPr>
          <w:rFonts w:ascii="Arial" w:hAnsi="Arial" w:cs="Arial"/>
          <w:sz w:val="22"/>
          <w:szCs w:val="22"/>
        </w:rPr>
        <w:tab/>
      </w:r>
      <w:r w:rsidR="00DB08D4" w:rsidRPr="00BB088C">
        <w:rPr>
          <w:rFonts w:ascii="Arial" w:hAnsi="Arial" w:cs="Arial"/>
          <w:sz w:val="22"/>
          <w:szCs w:val="22"/>
        </w:rPr>
        <w:tab/>
      </w:r>
      <w:r w:rsidR="00DB08D4" w:rsidRPr="00BB088C">
        <w:rPr>
          <w:rFonts w:ascii="Arial" w:hAnsi="Arial" w:cs="Arial"/>
          <w:sz w:val="22"/>
          <w:szCs w:val="22"/>
        </w:rPr>
        <w:tab/>
      </w:r>
      <w:r w:rsidR="00DB08D4" w:rsidRPr="00BB088C">
        <w:rPr>
          <w:rFonts w:ascii="Arial" w:hAnsi="Arial" w:cs="Arial"/>
          <w:sz w:val="22"/>
          <w:szCs w:val="22"/>
        </w:rPr>
        <w:tab/>
      </w:r>
      <w:r w:rsidR="00E02B5D" w:rsidRPr="00BB088C">
        <w:rPr>
          <w:rFonts w:ascii="Arial" w:hAnsi="Arial" w:cs="Arial"/>
          <w:sz w:val="22"/>
          <w:szCs w:val="22"/>
        </w:rPr>
        <w:t xml:space="preserve">    </w:t>
      </w:r>
      <w:r w:rsidR="001C2E50">
        <w:rPr>
          <w:rFonts w:ascii="Arial" w:hAnsi="Arial" w:cs="Arial"/>
          <w:sz w:val="22"/>
          <w:szCs w:val="22"/>
        </w:rPr>
        <w:t>19</w:t>
      </w:r>
      <w:r w:rsidR="00DB08D4" w:rsidRPr="00BB088C">
        <w:rPr>
          <w:rFonts w:ascii="Arial" w:hAnsi="Arial" w:cs="Arial"/>
          <w:sz w:val="22"/>
          <w:szCs w:val="22"/>
        </w:rPr>
        <w:t>.</w:t>
      </w:r>
      <w:r w:rsidR="001C2E50">
        <w:rPr>
          <w:rFonts w:ascii="Arial" w:hAnsi="Arial" w:cs="Arial"/>
          <w:sz w:val="22"/>
          <w:szCs w:val="22"/>
        </w:rPr>
        <w:t xml:space="preserve"> </w:t>
      </w:r>
      <w:r w:rsidR="001C2E50">
        <w:rPr>
          <w:rFonts w:ascii="Arial" w:hAnsi="Arial" w:cs="Arial"/>
          <w:sz w:val="22"/>
          <w:szCs w:val="22"/>
        </w:rPr>
        <w:tab/>
      </w:r>
      <w:r w:rsidR="001C2E50">
        <w:rPr>
          <w:rFonts w:ascii="Arial" w:hAnsi="Arial" w:cs="Arial"/>
          <w:sz w:val="22"/>
          <w:szCs w:val="22"/>
        </w:rPr>
        <w:tab/>
      </w:r>
      <w:r w:rsidR="001C2E50">
        <w:rPr>
          <w:rFonts w:ascii="Arial" w:hAnsi="Arial" w:cs="Arial"/>
          <w:sz w:val="22"/>
          <w:szCs w:val="22"/>
        </w:rPr>
        <w:tab/>
      </w:r>
      <w:r w:rsidR="001C2E50">
        <w:rPr>
          <w:rFonts w:ascii="Arial" w:hAnsi="Arial" w:cs="Arial"/>
          <w:sz w:val="22"/>
          <w:szCs w:val="22"/>
        </w:rPr>
        <w:tab/>
        <w:t>20</w:t>
      </w:r>
      <w:r w:rsidR="004B3BDC" w:rsidRPr="00BB088C">
        <w:rPr>
          <w:rFonts w:ascii="Arial" w:hAnsi="Arial" w:cs="Arial"/>
          <w:sz w:val="22"/>
          <w:szCs w:val="22"/>
        </w:rPr>
        <w:t>.</w:t>
      </w:r>
    </w:p>
    <w:p w:rsidR="00DB08D4" w:rsidRPr="00BB088C" w:rsidRDefault="00DB08D4">
      <w:pPr>
        <w:rPr>
          <w:rFonts w:ascii="Arial" w:hAnsi="Arial" w:cs="Arial"/>
          <w:sz w:val="22"/>
          <w:szCs w:val="22"/>
        </w:rPr>
      </w:pPr>
    </w:p>
    <w:p w:rsidR="00DB08D4" w:rsidRPr="00BB088C" w:rsidRDefault="00DB08D4">
      <w:pPr>
        <w:rPr>
          <w:rFonts w:ascii="Arial" w:hAnsi="Arial" w:cs="Arial"/>
          <w:sz w:val="22"/>
          <w:szCs w:val="22"/>
        </w:rPr>
      </w:pPr>
    </w:p>
    <w:p w:rsidR="00022277" w:rsidRPr="00BB088C" w:rsidRDefault="00022277">
      <w:pPr>
        <w:rPr>
          <w:rFonts w:ascii="Arial" w:hAnsi="Arial" w:cs="Arial"/>
          <w:sz w:val="22"/>
          <w:szCs w:val="22"/>
        </w:rPr>
      </w:pPr>
    </w:p>
    <w:p w:rsidR="00DB08D4" w:rsidRDefault="00DB08D4">
      <w:pPr>
        <w:rPr>
          <w:rFonts w:ascii="Arial" w:hAnsi="Arial" w:cs="Arial"/>
          <w:sz w:val="22"/>
          <w:szCs w:val="22"/>
        </w:rPr>
      </w:pPr>
    </w:p>
    <w:p w:rsidR="00165A86" w:rsidRDefault="00165A86">
      <w:pPr>
        <w:rPr>
          <w:rFonts w:ascii="Arial" w:hAnsi="Arial" w:cs="Arial"/>
          <w:sz w:val="22"/>
          <w:szCs w:val="22"/>
        </w:rPr>
      </w:pPr>
    </w:p>
    <w:p w:rsidR="00165A86" w:rsidRDefault="00165A86">
      <w:pPr>
        <w:rPr>
          <w:rFonts w:ascii="Arial" w:hAnsi="Arial" w:cs="Arial"/>
          <w:sz w:val="22"/>
          <w:szCs w:val="22"/>
        </w:rPr>
      </w:pPr>
    </w:p>
    <w:p w:rsidR="00165A86" w:rsidRDefault="00165A86">
      <w:pPr>
        <w:rPr>
          <w:rFonts w:ascii="Arial" w:hAnsi="Arial" w:cs="Arial"/>
          <w:sz w:val="22"/>
          <w:szCs w:val="22"/>
        </w:rPr>
      </w:pPr>
    </w:p>
    <w:p w:rsidR="00165A86" w:rsidRPr="00BB088C" w:rsidRDefault="00165A86">
      <w:pPr>
        <w:rPr>
          <w:rFonts w:ascii="Arial" w:hAnsi="Arial" w:cs="Arial"/>
          <w:sz w:val="22"/>
          <w:szCs w:val="22"/>
        </w:rPr>
      </w:pPr>
    </w:p>
    <w:p w:rsidR="00D271C7" w:rsidRPr="00260142" w:rsidRDefault="0005644E" w:rsidP="00D271C7">
      <w:pPr>
        <w:rPr>
          <w:rFonts w:ascii="Arial" w:hAnsi="Arial" w:cs="Arial"/>
          <w:sz w:val="22"/>
          <w:szCs w:val="22"/>
        </w:rPr>
      </w:pPr>
      <w:r w:rsidRPr="00260142">
        <w:rPr>
          <w:rFonts w:ascii="Arial" w:hAnsi="Arial" w:cs="Arial"/>
          <w:sz w:val="22"/>
          <w:szCs w:val="22"/>
        </w:rPr>
        <w:t>Review</w:t>
      </w:r>
      <w:r w:rsidR="00260142">
        <w:rPr>
          <w:rFonts w:ascii="Arial" w:hAnsi="Arial" w:cs="Arial"/>
          <w:sz w:val="22"/>
          <w:szCs w:val="22"/>
        </w:rPr>
        <w:t xml:space="preserve">    </w:t>
      </w:r>
      <w:r w:rsidR="00D271C7" w:rsidRPr="00260142">
        <w:rPr>
          <w:rFonts w:ascii="Arial" w:hAnsi="Arial" w:cs="Arial"/>
          <w:b/>
          <w:sz w:val="22"/>
          <w:szCs w:val="22"/>
        </w:rPr>
        <w:t xml:space="preserve">Given: </w:t>
      </w:r>
      <w:r w:rsidR="00D41BDA" w:rsidRPr="00D41BDA">
        <w:rPr>
          <w:rFonts w:ascii="Cambria Math" w:hAnsi="Cambria Math" w:cs="Cambria Math"/>
          <w:b/>
          <w:sz w:val="22"/>
          <w:szCs w:val="22"/>
        </w:rPr>
        <w:t>△</w:t>
      </w:r>
      <w:r w:rsidR="00D271C7" w:rsidRPr="00260142">
        <w:rPr>
          <w:rFonts w:ascii="Arial" w:hAnsi="Arial" w:cs="Arial"/>
          <w:b/>
          <w:sz w:val="22"/>
          <w:szCs w:val="22"/>
        </w:rPr>
        <w:t xml:space="preserve">GHI </w:t>
      </w:r>
      <w:r w:rsidR="00FD112B" w:rsidRPr="00260142">
        <w:rPr>
          <w:rFonts w:ascii="Arial" w:hAnsi="Arial" w:cs="Arial"/>
          <w:position w:val="-4"/>
          <w:sz w:val="22"/>
          <w:szCs w:val="22"/>
        </w:rPr>
        <w:object w:dxaOrig="220" w:dyaOrig="200">
          <v:shape id="_x0000_i1027" type="#_x0000_t75" style="width:11.2pt;height:10pt" o:ole="">
            <v:imagedata r:id="rId8" o:title=""/>
          </v:shape>
          <o:OLEObject Type="Embed" ProgID="Equation.DSMT4" ShapeID="_x0000_i1027" DrawAspect="Content" ObjectID="_1629300884" r:id="rId9"/>
        </w:object>
      </w:r>
      <w:r w:rsidR="00D41BDA" w:rsidRPr="00D41BDA">
        <w:rPr>
          <w:rFonts w:ascii="Cambria Math" w:hAnsi="Cambria Math" w:cs="Cambria Math"/>
          <w:b/>
          <w:sz w:val="22"/>
          <w:szCs w:val="22"/>
        </w:rPr>
        <w:t>△</w:t>
      </w:r>
      <w:r w:rsidR="00D271C7" w:rsidRPr="00260142">
        <w:rPr>
          <w:rFonts w:ascii="Arial" w:hAnsi="Arial" w:cs="Arial"/>
          <w:b/>
          <w:sz w:val="22"/>
          <w:szCs w:val="22"/>
        </w:rPr>
        <w:t>JKL. Identify the congruent corresponding parts.</w:t>
      </w:r>
      <w:r w:rsidR="001C2E50">
        <w:rPr>
          <w:rFonts w:ascii="Arial" w:hAnsi="Arial" w:cs="Arial"/>
          <w:sz w:val="22"/>
          <w:szCs w:val="22"/>
        </w:rPr>
        <w:t xml:space="preserve">      </w:t>
      </w:r>
      <w:r w:rsidR="001C2E50">
        <w:rPr>
          <w:rFonts w:ascii="Arial" w:hAnsi="Arial" w:cs="Arial"/>
          <w:sz w:val="22"/>
          <w:szCs w:val="22"/>
        </w:rPr>
        <w:tab/>
      </w:r>
      <w:r w:rsidR="001C2E50">
        <w:rPr>
          <w:rFonts w:ascii="Arial" w:hAnsi="Arial" w:cs="Arial"/>
          <w:sz w:val="22"/>
          <w:szCs w:val="22"/>
        </w:rPr>
        <w:tab/>
      </w:r>
      <w:r w:rsidR="001C2E50">
        <w:rPr>
          <w:rFonts w:ascii="Arial" w:hAnsi="Arial" w:cs="Arial"/>
          <w:sz w:val="22"/>
          <w:szCs w:val="22"/>
        </w:rPr>
        <w:tab/>
        <w:t xml:space="preserve">                 </w:t>
      </w:r>
      <w:r w:rsidR="00165A86">
        <w:rPr>
          <w:rFonts w:ascii="Arial" w:hAnsi="Arial" w:cs="Arial"/>
          <w:sz w:val="22"/>
          <w:szCs w:val="22"/>
        </w:rPr>
        <w:t>21</w:t>
      </w:r>
      <w:r w:rsidR="00D271C7" w:rsidRPr="00260142">
        <w:rPr>
          <w:rFonts w:ascii="Arial" w:hAnsi="Arial" w:cs="Arial"/>
          <w:sz w:val="22"/>
          <w:szCs w:val="22"/>
        </w:rPr>
        <w:t xml:space="preserve">.  </w:t>
      </w:r>
      <w:r w:rsidR="00FD112B" w:rsidRPr="00260142">
        <w:rPr>
          <w:rFonts w:ascii="Arial" w:hAnsi="Arial" w:cs="Arial"/>
          <w:position w:val="-6"/>
          <w:sz w:val="22"/>
          <w:szCs w:val="22"/>
        </w:rPr>
        <w:object w:dxaOrig="340" w:dyaOrig="340">
          <v:shape id="_x0000_i1029" type="#_x0000_t75" style="width:18.8pt;height:18.8pt" o:ole="">
            <v:imagedata r:id="rId10" o:title=""/>
          </v:shape>
          <o:OLEObject Type="Embed" ProgID="Equation.DSMT4" ShapeID="_x0000_i1029" DrawAspect="Content" ObjectID="_1629300885" r:id="rId11"/>
        </w:object>
      </w:r>
      <w:r w:rsidR="00D271C7" w:rsidRPr="00260142">
        <w:rPr>
          <w:rFonts w:ascii="Arial" w:hAnsi="Arial" w:cs="Arial"/>
          <w:sz w:val="22"/>
          <w:szCs w:val="22"/>
        </w:rPr>
        <w:t xml:space="preserve"> </w:t>
      </w:r>
      <w:r w:rsidR="00D271C7" w:rsidRPr="00260142">
        <w:rPr>
          <w:rFonts w:ascii="Arial" w:hAnsi="Arial" w:cs="Arial"/>
          <w:position w:val="-4"/>
          <w:sz w:val="22"/>
          <w:szCs w:val="22"/>
        </w:rPr>
        <w:object w:dxaOrig="240" w:dyaOrig="220">
          <v:shape id="_x0000_i1030" type="#_x0000_t75" style="width:12pt;height:11.2pt" o:ole="">
            <v:imagedata r:id="rId12" o:title=""/>
          </v:shape>
          <o:OLEObject Type="Embed" ProgID="Equation.DSMT4" ShapeID="_x0000_i1030" DrawAspect="Content" ObjectID="_1629300886" r:id="rId13"/>
        </w:object>
      </w:r>
      <w:r w:rsidR="00165A86">
        <w:rPr>
          <w:rFonts w:ascii="Arial" w:hAnsi="Arial" w:cs="Arial"/>
          <w:sz w:val="22"/>
          <w:szCs w:val="22"/>
        </w:rPr>
        <w:t xml:space="preserve"> __________</w:t>
      </w:r>
      <w:r w:rsidR="00165A86">
        <w:rPr>
          <w:rFonts w:ascii="Arial" w:hAnsi="Arial" w:cs="Arial"/>
          <w:sz w:val="22"/>
          <w:szCs w:val="22"/>
        </w:rPr>
        <w:tab/>
      </w:r>
      <w:r w:rsidR="00165A86">
        <w:rPr>
          <w:rFonts w:ascii="Arial" w:hAnsi="Arial" w:cs="Arial"/>
          <w:sz w:val="22"/>
          <w:szCs w:val="22"/>
        </w:rPr>
        <w:tab/>
        <w:t>22</w:t>
      </w:r>
      <w:r w:rsidR="00D271C7" w:rsidRPr="00260142">
        <w:rPr>
          <w:rFonts w:ascii="Arial" w:hAnsi="Arial" w:cs="Arial"/>
          <w:sz w:val="22"/>
          <w:szCs w:val="22"/>
        </w:rPr>
        <w:t xml:space="preserve">. </w:t>
      </w:r>
      <w:r w:rsidR="00D271C7" w:rsidRPr="00260142">
        <w:rPr>
          <w:rFonts w:ascii="Arial" w:hAnsi="Arial" w:cs="Arial"/>
          <w:position w:val="-4"/>
          <w:sz w:val="22"/>
          <w:szCs w:val="22"/>
        </w:rPr>
        <w:object w:dxaOrig="279" w:dyaOrig="279">
          <v:shape id="_x0000_i1031" type="#_x0000_t75" style="width:14pt;height:14pt" o:ole="" o:bullet="t">
            <v:imagedata r:id="rId14" o:title=""/>
          </v:shape>
          <o:OLEObject Type="Embed" ProgID="Equation.DSMT4" ShapeID="_x0000_i1031" DrawAspect="Content" ObjectID="_1629300887" r:id="rId15"/>
        </w:object>
      </w:r>
      <w:r w:rsidR="00D271C7" w:rsidRPr="00260142">
        <w:rPr>
          <w:rFonts w:ascii="Arial" w:hAnsi="Arial" w:cs="Arial"/>
          <w:sz w:val="22"/>
          <w:szCs w:val="22"/>
        </w:rPr>
        <w:t xml:space="preserve">H </w:t>
      </w:r>
      <w:r w:rsidR="00D271C7" w:rsidRPr="00260142">
        <w:rPr>
          <w:rFonts w:ascii="Arial" w:hAnsi="Arial" w:cs="Arial"/>
          <w:position w:val="-4"/>
          <w:sz w:val="22"/>
          <w:szCs w:val="22"/>
        </w:rPr>
        <w:object w:dxaOrig="240" w:dyaOrig="220">
          <v:shape id="_x0000_i1032" type="#_x0000_t75" style="width:12pt;height:11.2pt" o:ole="">
            <v:imagedata r:id="rId12" o:title=""/>
          </v:shape>
          <o:OLEObject Type="Embed" ProgID="Equation.DSMT4" ShapeID="_x0000_i1032" DrawAspect="Content" ObjectID="_1629300888" r:id="rId16"/>
        </w:object>
      </w:r>
      <w:r w:rsidR="00D271C7" w:rsidRPr="00260142">
        <w:rPr>
          <w:rFonts w:ascii="Arial" w:hAnsi="Arial" w:cs="Arial"/>
          <w:sz w:val="22"/>
          <w:szCs w:val="22"/>
        </w:rPr>
        <w:t xml:space="preserve">  _________</w:t>
      </w:r>
      <w:r w:rsidR="00D271C7" w:rsidRPr="00260142">
        <w:rPr>
          <w:rFonts w:ascii="Arial" w:hAnsi="Arial" w:cs="Arial"/>
          <w:sz w:val="22"/>
          <w:szCs w:val="22"/>
        </w:rPr>
        <w:tab/>
      </w:r>
      <w:r w:rsidR="00D271C7">
        <w:rPr>
          <w:rFonts w:ascii="Arial" w:hAnsi="Arial" w:cs="Arial"/>
        </w:rPr>
        <w:tab/>
      </w:r>
      <w:r w:rsidR="00D271C7">
        <w:rPr>
          <w:rFonts w:ascii="Arial" w:hAnsi="Arial" w:cs="Arial"/>
        </w:rPr>
        <w:tab/>
      </w:r>
    </w:p>
    <w:p w:rsidR="00E1616B" w:rsidRDefault="00E1616B" w:rsidP="00BF4550">
      <w:pPr>
        <w:rPr>
          <w:rFonts w:ascii="Arial" w:hAnsi="Arial" w:cs="Arial"/>
          <w:sz w:val="22"/>
          <w:szCs w:val="22"/>
        </w:rPr>
      </w:pPr>
    </w:p>
    <w:p w:rsidR="00165A86" w:rsidRDefault="00165A86" w:rsidP="00BF4550">
      <w:pPr>
        <w:rPr>
          <w:rFonts w:ascii="Arial" w:hAnsi="Arial" w:cs="Arial"/>
          <w:sz w:val="22"/>
          <w:szCs w:val="22"/>
        </w:rPr>
      </w:pPr>
    </w:p>
    <w:p w:rsidR="00165A86" w:rsidRDefault="00165A86" w:rsidP="00BF4550">
      <w:pPr>
        <w:rPr>
          <w:rFonts w:ascii="Arial" w:hAnsi="Arial" w:cs="Arial"/>
          <w:sz w:val="22"/>
          <w:szCs w:val="22"/>
        </w:rPr>
      </w:pPr>
    </w:p>
    <w:p w:rsidR="00165A86" w:rsidRDefault="00165A86" w:rsidP="00BF4550">
      <w:pPr>
        <w:rPr>
          <w:rFonts w:ascii="Arial" w:hAnsi="Arial" w:cs="Arial"/>
          <w:sz w:val="22"/>
          <w:szCs w:val="22"/>
        </w:rPr>
      </w:pPr>
    </w:p>
    <w:p w:rsidR="00165A86" w:rsidRDefault="00165A86" w:rsidP="00BF4550">
      <w:pPr>
        <w:rPr>
          <w:rFonts w:ascii="Arial" w:hAnsi="Arial" w:cs="Arial"/>
          <w:sz w:val="22"/>
          <w:szCs w:val="22"/>
        </w:rPr>
      </w:pPr>
    </w:p>
    <w:p w:rsidR="00BF4550" w:rsidRDefault="00165A86" w:rsidP="00BF455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23</w:t>
      </w:r>
      <w:r w:rsidR="00A96F77" w:rsidRPr="00260142">
        <w:rPr>
          <w:rFonts w:ascii="Arial" w:hAnsi="Arial" w:cs="Arial"/>
          <w:sz w:val="22"/>
          <w:szCs w:val="22"/>
        </w:rPr>
        <w:t xml:space="preserve">. </w:t>
      </w:r>
      <w:r w:rsidR="00BF4550" w:rsidRPr="00260142">
        <w:rPr>
          <w:rFonts w:ascii="Arial" w:hAnsi="Arial" w:cs="Arial"/>
          <w:sz w:val="22"/>
          <w:szCs w:val="22"/>
        </w:rPr>
        <w:t xml:space="preserve">Given: </w:t>
      </w:r>
      <w:r w:rsidR="00BF4550" w:rsidRPr="00260142">
        <w:rPr>
          <w:rFonts w:ascii="Arial" w:hAnsi="Arial" w:cs="Arial"/>
          <w:position w:val="-4"/>
          <w:sz w:val="22"/>
          <w:szCs w:val="22"/>
        </w:rPr>
        <w:object w:dxaOrig="260" w:dyaOrig="240">
          <v:shape id="_x0000_i1033" type="#_x0000_t75" style="width:12.4pt;height:12pt" o:ole="">
            <v:imagedata r:id="rId17" o:title=""/>
          </v:shape>
          <o:OLEObject Type="Embed" ProgID="Equation.DSMT4" ShapeID="_x0000_i1033" DrawAspect="Content" ObjectID="_1629300889" r:id="rId18"/>
        </w:object>
      </w:r>
      <w:r w:rsidR="00BF4550" w:rsidRPr="00260142">
        <w:rPr>
          <w:rFonts w:ascii="Arial" w:hAnsi="Arial" w:cs="Arial"/>
          <w:sz w:val="22"/>
          <w:szCs w:val="22"/>
        </w:rPr>
        <w:t xml:space="preserve">R </w:t>
      </w:r>
      <w:r w:rsidR="00BF4550" w:rsidRPr="00260142">
        <w:rPr>
          <w:rFonts w:ascii="Arial" w:hAnsi="Arial" w:cs="Arial"/>
          <w:position w:val="-4"/>
          <w:sz w:val="22"/>
          <w:szCs w:val="22"/>
        </w:rPr>
        <w:object w:dxaOrig="220" w:dyaOrig="200">
          <v:shape id="_x0000_i1034" type="#_x0000_t75" style="width:11.2pt;height:10pt" o:ole="">
            <v:imagedata r:id="rId8" o:title=""/>
          </v:shape>
          <o:OLEObject Type="Embed" ProgID="Equation.DSMT4" ShapeID="_x0000_i1034" DrawAspect="Content" ObjectID="_1629300890" r:id="rId19"/>
        </w:object>
      </w:r>
      <w:r w:rsidR="00BF4550" w:rsidRPr="00260142">
        <w:rPr>
          <w:rFonts w:ascii="Arial" w:hAnsi="Arial" w:cs="Arial"/>
          <w:sz w:val="22"/>
          <w:szCs w:val="22"/>
        </w:rPr>
        <w:t xml:space="preserve"> </w:t>
      </w:r>
      <w:r w:rsidR="00BF4550" w:rsidRPr="00260142">
        <w:rPr>
          <w:rFonts w:ascii="Arial" w:hAnsi="Arial" w:cs="Arial"/>
          <w:position w:val="-4"/>
          <w:sz w:val="22"/>
          <w:szCs w:val="22"/>
        </w:rPr>
        <w:object w:dxaOrig="260" w:dyaOrig="240">
          <v:shape id="_x0000_i1035" type="#_x0000_t75" style="width:12.4pt;height:12pt" o:ole="">
            <v:imagedata r:id="rId17" o:title=""/>
          </v:shape>
          <o:OLEObject Type="Embed" ProgID="Equation.DSMT4" ShapeID="_x0000_i1035" DrawAspect="Content" ObjectID="_1629300891" r:id="rId20"/>
        </w:object>
      </w:r>
      <w:r w:rsidR="00BF4550" w:rsidRPr="00260142">
        <w:rPr>
          <w:rFonts w:ascii="Arial" w:hAnsi="Arial" w:cs="Arial"/>
          <w:sz w:val="22"/>
          <w:szCs w:val="22"/>
        </w:rPr>
        <w:t xml:space="preserve">W, </w:t>
      </w:r>
      <w:r w:rsidR="00BF4550" w:rsidRPr="00260142">
        <w:rPr>
          <w:rFonts w:ascii="Arial" w:hAnsi="Arial" w:cs="Arial"/>
          <w:position w:val="-4"/>
          <w:sz w:val="22"/>
          <w:szCs w:val="22"/>
        </w:rPr>
        <w:object w:dxaOrig="260" w:dyaOrig="240">
          <v:shape id="_x0000_i1036" type="#_x0000_t75" style="width:12.4pt;height:12pt" o:ole="">
            <v:imagedata r:id="rId17" o:title=""/>
          </v:shape>
          <o:OLEObject Type="Embed" ProgID="Equation.DSMT4" ShapeID="_x0000_i1036" DrawAspect="Content" ObjectID="_1629300892" r:id="rId21"/>
        </w:object>
      </w:r>
      <w:r w:rsidR="00BF4550" w:rsidRPr="00260142">
        <w:rPr>
          <w:rFonts w:ascii="Arial" w:hAnsi="Arial" w:cs="Arial"/>
          <w:sz w:val="22"/>
          <w:szCs w:val="22"/>
        </w:rPr>
        <w:t xml:space="preserve">S </w:t>
      </w:r>
      <w:r w:rsidR="00BF4550" w:rsidRPr="00260142">
        <w:rPr>
          <w:rFonts w:ascii="Arial" w:hAnsi="Arial" w:cs="Arial"/>
          <w:position w:val="-4"/>
          <w:sz w:val="22"/>
          <w:szCs w:val="22"/>
        </w:rPr>
        <w:object w:dxaOrig="220" w:dyaOrig="200">
          <v:shape id="_x0000_i1037" type="#_x0000_t75" style="width:11.2pt;height:10pt" o:ole="">
            <v:imagedata r:id="rId8" o:title=""/>
          </v:shape>
          <o:OLEObject Type="Embed" ProgID="Equation.DSMT4" ShapeID="_x0000_i1037" DrawAspect="Content" ObjectID="_1629300893" r:id="rId22"/>
        </w:object>
      </w:r>
      <w:r w:rsidR="00BF4550" w:rsidRPr="00260142">
        <w:rPr>
          <w:rFonts w:ascii="Arial" w:hAnsi="Arial" w:cs="Arial"/>
          <w:sz w:val="22"/>
          <w:szCs w:val="22"/>
        </w:rPr>
        <w:t xml:space="preserve"> </w:t>
      </w:r>
      <w:r w:rsidR="00BF4550" w:rsidRPr="00260142">
        <w:rPr>
          <w:rFonts w:ascii="Arial" w:hAnsi="Arial" w:cs="Arial"/>
          <w:position w:val="-4"/>
          <w:sz w:val="22"/>
          <w:szCs w:val="22"/>
        </w:rPr>
        <w:object w:dxaOrig="260" w:dyaOrig="240">
          <v:shape id="_x0000_i1038" type="#_x0000_t75" style="width:12.4pt;height:12pt" o:ole="">
            <v:imagedata r:id="rId17" o:title=""/>
          </v:shape>
          <o:OLEObject Type="Embed" ProgID="Equation.DSMT4" ShapeID="_x0000_i1038" DrawAspect="Content" ObjectID="_1629300894" r:id="rId23"/>
        </w:object>
      </w:r>
      <w:r w:rsidR="00BF4550" w:rsidRPr="00260142">
        <w:rPr>
          <w:rFonts w:ascii="Arial" w:hAnsi="Arial" w:cs="Arial"/>
          <w:sz w:val="22"/>
          <w:szCs w:val="22"/>
        </w:rPr>
        <w:t xml:space="preserve">X, </w:t>
      </w:r>
      <w:r w:rsidR="00BF4550" w:rsidRPr="00260142">
        <w:rPr>
          <w:rFonts w:ascii="Arial" w:hAnsi="Arial" w:cs="Arial"/>
          <w:position w:val="-4"/>
          <w:sz w:val="22"/>
          <w:szCs w:val="22"/>
        </w:rPr>
        <w:object w:dxaOrig="260" w:dyaOrig="240">
          <v:shape id="_x0000_i1039" type="#_x0000_t75" style="width:12.4pt;height:12pt" o:ole="">
            <v:imagedata r:id="rId17" o:title=""/>
          </v:shape>
          <o:OLEObject Type="Embed" ProgID="Equation.DSMT4" ShapeID="_x0000_i1039" DrawAspect="Content" ObjectID="_1629300895" r:id="rId24"/>
        </w:object>
      </w:r>
      <w:r w:rsidR="00BF4550" w:rsidRPr="00260142">
        <w:rPr>
          <w:rFonts w:ascii="Arial" w:hAnsi="Arial" w:cs="Arial"/>
          <w:sz w:val="22"/>
          <w:szCs w:val="22"/>
        </w:rPr>
        <w:t xml:space="preserve">T </w:t>
      </w:r>
      <w:r w:rsidR="00BF4550" w:rsidRPr="00260142">
        <w:rPr>
          <w:rFonts w:ascii="Arial" w:hAnsi="Arial" w:cs="Arial"/>
          <w:position w:val="-4"/>
          <w:sz w:val="22"/>
          <w:szCs w:val="22"/>
        </w:rPr>
        <w:object w:dxaOrig="220" w:dyaOrig="200">
          <v:shape id="_x0000_i1040" type="#_x0000_t75" style="width:11.2pt;height:10pt" o:ole="">
            <v:imagedata r:id="rId8" o:title=""/>
          </v:shape>
          <o:OLEObject Type="Embed" ProgID="Equation.DSMT4" ShapeID="_x0000_i1040" DrawAspect="Content" ObjectID="_1629300896" r:id="rId25"/>
        </w:object>
      </w:r>
      <w:r w:rsidR="00BF4550" w:rsidRPr="00260142">
        <w:rPr>
          <w:rFonts w:ascii="Arial" w:hAnsi="Arial" w:cs="Arial"/>
          <w:sz w:val="22"/>
          <w:szCs w:val="22"/>
        </w:rPr>
        <w:t xml:space="preserve"> </w:t>
      </w:r>
      <w:r w:rsidR="00BF4550" w:rsidRPr="00260142">
        <w:rPr>
          <w:rFonts w:ascii="Arial" w:hAnsi="Arial" w:cs="Arial"/>
          <w:position w:val="-4"/>
          <w:sz w:val="22"/>
          <w:szCs w:val="22"/>
        </w:rPr>
        <w:object w:dxaOrig="260" w:dyaOrig="240">
          <v:shape id="_x0000_i1041" type="#_x0000_t75" style="width:12.4pt;height:12pt" o:ole="">
            <v:imagedata r:id="rId17" o:title=""/>
          </v:shape>
          <o:OLEObject Type="Embed" ProgID="Equation.DSMT4" ShapeID="_x0000_i1041" DrawAspect="Content" ObjectID="_1629300897" r:id="rId26"/>
        </w:object>
      </w:r>
      <w:r w:rsidR="00FD112B" w:rsidRPr="00260142">
        <w:rPr>
          <w:rFonts w:ascii="Arial" w:hAnsi="Arial" w:cs="Arial"/>
          <w:sz w:val="22"/>
          <w:szCs w:val="22"/>
        </w:rPr>
        <w:t>Y,</w:t>
      </w:r>
      <w:r w:rsidR="00A23173" w:rsidRPr="00260142">
        <w:rPr>
          <w:rFonts w:ascii="Arial" w:hAnsi="Arial" w:cs="Arial"/>
          <w:position w:val="-6"/>
          <w:sz w:val="22"/>
          <w:szCs w:val="22"/>
        </w:rPr>
        <w:object w:dxaOrig="1060" w:dyaOrig="340">
          <v:shape id="_x0000_i1042" type="#_x0000_t75" style="width:53.2pt;height:17.2pt" o:ole="">
            <v:imagedata r:id="rId27" o:title=""/>
          </v:shape>
          <o:OLEObject Type="Embed" ProgID="Equation.DSMT4" ShapeID="_x0000_i1042" DrawAspect="Content" ObjectID="_1629300898" r:id="rId28"/>
        </w:object>
      </w:r>
      <w:r w:rsidR="00BF4550" w:rsidRPr="00260142">
        <w:rPr>
          <w:rFonts w:ascii="Arial" w:hAnsi="Arial" w:cs="Arial"/>
          <w:sz w:val="22"/>
          <w:szCs w:val="22"/>
        </w:rPr>
        <w:t xml:space="preserve">, </w:t>
      </w:r>
      <w:r w:rsidR="00A23173" w:rsidRPr="00260142">
        <w:rPr>
          <w:rFonts w:ascii="Arial" w:hAnsi="Arial" w:cs="Arial"/>
          <w:position w:val="-6"/>
          <w:sz w:val="22"/>
          <w:szCs w:val="22"/>
        </w:rPr>
        <w:object w:dxaOrig="980" w:dyaOrig="340">
          <v:shape id="_x0000_i1043" type="#_x0000_t75" style="width:48.8pt;height:17.2pt" o:ole="">
            <v:imagedata r:id="rId29" o:title=""/>
          </v:shape>
          <o:OLEObject Type="Embed" ProgID="Equation.DSMT4" ShapeID="_x0000_i1043" DrawAspect="Content" ObjectID="_1629300899" r:id="rId30"/>
        </w:object>
      </w:r>
      <w:r w:rsidR="00BF4550" w:rsidRPr="00260142">
        <w:rPr>
          <w:rFonts w:ascii="Arial" w:hAnsi="Arial" w:cs="Arial"/>
          <w:sz w:val="22"/>
          <w:szCs w:val="22"/>
        </w:rPr>
        <w:t xml:space="preserve">, and </w:t>
      </w:r>
      <w:r w:rsidR="00A23173" w:rsidRPr="00260142">
        <w:rPr>
          <w:rFonts w:ascii="Arial" w:hAnsi="Arial" w:cs="Arial"/>
          <w:position w:val="-4"/>
          <w:sz w:val="22"/>
          <w:szCs w:val="22"/>
        </w:rPr>
        <w:object w:dxaOrig="1060" w:dyaOrig="320">
          <v:shape id="_x0000_i1044" type="#_x0000_t75" style="width:53.2pt;height:16pt" o:ole="">
            <v:imagedata r:id="rId31" o:title=""/>
          </v:shape>
          <o:OLEObject Type="Embed" ProgID="Equation.DSMT4" ShapeID="_x0000_i1044" DrawAspect="Content" ObjectID="_1629300900" r:id="rId32"/>
        </w:object>
      </w:r>
      <w:r w:rsidR="00BF4550" w:rsidRPr="00260142">
        <w:rPr>
          <w:rFonts w:ascii="Arial" w:hAnsi="Arial" w:cs="Arial"/>
          <w:sz w:val="22"/>
          <w:szCs w:val="22"/>
        </w:rPr>
        <w:t>.  Which is a correct congruence statement?</w:t>
      </w:r>
    </w:p>
    <w:p w:rsidR="001C2E50" w:rsidRPr="00260142" w:rsidRDefault="001C2E50" w:rsidP="00BF4550">
      <w:pPr>
        <w:rPr>
          <w:rFonts w:ascii="Arial" w:hAnsi="Arial" w:cs="Arial"/>
          <w:sz w:val="22"/>
          <w:szCs w:val="22"/>
        </w:rPr>
      </w:pPr>
    </w:p>
    <w:p w:rsidR="00D41BDA" w:rsidRDefault="001978ED">
      <w:pPr>
        <w:rPr>
          <w:rFonts w:ascii="Arial" w:hAnsi="Arial" w:cs="Arial"/>
          <w:sz w:val="22"/>
          <w:szCs w:val="22"/>
        </w:rPr>
      </w:pPr>
      <w:r w:rsidRPr="00260142">
        <w:rPr>
          <w:rFonts w:ascii="Arial" w:hAnsi="Arial" w:cs="Arial"/>
          <w:sz w:val="22"/>
          <w:szCs w:val="22"/>
        </w:rPr>
        <w:t xml:space="preserve">A. </w:t>
      </w:r>
      <w:r w:rsidR="00D41BDA" w:rsidRPr="00D41BDA">
        <w:rPr>
          <w:rFonts w:ascii="Cambria Math" w:hAnsi="Cambria Math" w:cs="Cambria Math"/>
          <w:b/>
          <w:sz w:val="22"/>
          <w:szCs w:val="22"/>
        </w:rPr>
        <w:t>△</w:t>
      </w:r>
      <w:r w:rsidR="00BF4550" w:rsidRPr="00260142">
        <w:rPr>
          <w:rFonts w:ascii="Arial" w:hAnsi="Arial" w:cs="Arial"/>
          <w:sz w:val="22"/>
          <w:szCs w:val="22"/>
        </w:rPr>
        <w:t xml:space="preserve">RST </w:t>
      </w:r>
      <w:bookmarkStart w:id="0" w:name="_GoBack"/>
      <w:bookmarkEnd w:id="0"/>
      <w:r w:rsidR="00BF4550" w:rsidRPr="00260142">
        <w:rPr>
          <w:rFonts w:ascii="Arial" w:hAnsi="Arial" w:cs="Arial"/>
          <w:position w:val="-4"/>
          <w:sz w:val="22"/>
          <w:szCs w:val="22"/>
        </w:rPr>
        <w:object w:dxaOrig="220" w:dyaOrig="200">
          <v:shape id="_x0000_i1046" type="#_x0000_t75" style="width:11.2pt;height:10pt" o:ole="">
            <v:imagedata r:id="rId8" o:title=""/>
          </v:shape>
          <o:OLEObject Type="Embed" ProgID="Equation.DSMT4" ShapeID="_x0000_i1046" DrawAspect="Content" ObjectID="_1629300901" r:id="rId33"/>
        </w:object>
      </w:r>
      <w:r w:rsidR="00D41BDA" w:rsidRPr="00D41BDA">
        <w:rPr>
          <w:rFonts w:ascii="Cambria Math" w:hAnsi="Cambria Math" w:cs="Cambria Math"/>
          <w:b/>
          <w:sz w:val="22"/>
          <w:szCs w:val="22"/>
        </w:rPr>
        <w:t>△</w:t>
      </w:r>
      <w:r w:rsidR="00BF4550" w:rsidRPr="00260142">
        <w:rPr>
          <w:rFonts w:ascii="Arial" w:hAnsi="Arial" w:cs="Arial"/>
          <w:sz w:val="22"/>
          <w:szCs w:val="22"/>
        </w:rPr>
        <w:t>WXY</w:t>
      </w:r>
      <w:r w:rsidR="00BF4550" w:rsidRPr="00260142">
        <w:rPr>
          <w:rFonts w:ascii="Arial" w:hAnsi="Arial" w:cs="Arial"/>
          <w:sz w:val="22"/>
          <w:szCs w:val="22"/>
        </w:rPr>
        <w:tab/>
      </w:r>
      <w:r w:rsidR="00260142">
        <w:rPr>
          <w:rFonts w:ascii="Arial" w:hAnsi="Arial" w:cs="Arial"/>
          <w:sz w:val="22"/>
          <w:szCs w:val="22"/>
        </w:rPr>
        <w:t xml:space="preserve">     </w:t>
      </w:r>
      <w:r w:rsidRPr="00260142">
        <w:rPr>
          <w:rFonts w:ascii="Arial" w:hAnsi="Arial" w:cs="Arial"/>
          <w:sz w:val="22"/>
          <w:szCs w:val="22"/>
        </w:rPr>
        <w:t xml:space="preserve">B. </w:t>
      </w:r>
      <w:r w:rsidR="00D41BDA" w:rsidRPr="00D41BDA">
        <w:rPr>
          <w:rFonts w:ascii="Cambria Math" w:hAnsi="Cambria Math" w:cs="Cambria Math"/>
          <w:b/>
          <w:sz w:val="22"/>
          <w:szCs w:val="22"/>
        </w:rPr>
        <w:t>△</w:t>
      </w:r>
      <w:r w:rsidR="00BF4550" w:rsidRPr="00260142">
        <w:rPr>
          <w:rFonts w:ascii="Arial" w:hAnsi="Arial" w:cs="Arial"/>
          <w:sz w:val="22"/>
          <w:szCs w:val="22"/>
        </w:rPr>
        <w:t xml:space="preserve">STR </w:t>
      </w:r>
      <w:r w:rsidR="00BF4550" w:rsidRPr="00260142">
        <w:rPr>
          <w:rFonts w:ascii="Arial" w:hAnsi="Arial" w:cs="Arial"/>
          <w:position w:val="-4"/>
          <w:sz w:val="22"/>
          <w:szCs w:val="22"/>
        </w:rPr>
        <w:object w:dxaOrig="220" w:dyaOrig="200">
          <v:shape id="_x0000_i1049" type="#_x0000_t75" style="width:11.2pt;height:10pt" o:ole="">
            <v:imagedata r:id="rId8" o:title=""/>
          </v:shape>
          <o:OLEObject Type="Embed" ProgID="Equation.DSMT4" ShapeID="_x0000_i1049" DrawAspect="Content" ObjectID="_1629300902" r:id="rId34"/>
        </w:object>
      </w:r>
      <w:r w:rsidR="00D41BDA" w:rsidRPr="00D41BDA">
        <w:rPr>
          <w:rFonts w:ascii="Cambria Math" w:hAnsi="Cambria Math" w:cs="Cambria Math"/>
          <w:b/>
          <w:sz w:val="22"/>
          <w:szCs w:val="22"/>
        </w:rPr>
        <w:t>△</w:t>
      </w:r>
      <w:r w:rsidR="00BF4550" w:rsidRPr="00260142">
        <w:rPr>
          <w:rFonts w:ascii="Arial" w:hAnsi="Arial" w:cs="Arial"/>
          <w:sz w:val="22"/>
          <w:szCs w:val="22"/>
        </w:rPr>
        <w:t>WYX</w:t>
      </w:r>
      <w:r w:rsidR="00260142">
        <w:rPr>
          <w:rFonts w:ascii="Arial" w:hAnsi="Arial" w:cs="Arial"/>
          <w:sz w:val="22"/>
          <w:szCs w:val="22"/>
        </w:rPr>
        <w:t xml:space="preserve">          </w:t>
      </w:r>
      <w:r w:rsidRPr="00260142">
        <w:rPr>
          <w:rFonts w:ascii="Arial" w:hAnsi="Arial" w:cs="Arial"/>
          <w:sz w:val="22"/>
          <w:szCs w:val="22"/>
        </w:rPr>
        <w:t xml:space="preserve">C. </w:t>
      </w:r>
      <w:r w:rsidR="00D41BDA" w:rsidRPr="00D41BDA">
        <w:rPr>
          <w:rFonts w:ascii="Cambria Math" w:hAnsi="Cambria Math" w:cs="Cambria Math"/>
          <w:b/>
          <w:sz w:val="22"/>
          <w:szCs w:val="22"/>
        </w:rPr>
        <w:t>△</w:t>
      </w:r>
      <w:r w:rsidR="00BF4550" w:rsidRPr="00260142">
        <w:rPr>
          <w:rFonts w:ascii="Arial" w:hAnsi="Arial" w:cs="Arial"/>
          <w:sz w:val="22"/>
          <w:szCs w:val="22"/>
        </w:rPr>
        <w:t xml:space="preserve">YXW </w:t>
      </w:r>
      <w:r w:rsidR="00BF4550" w:rsidRPr="00260142">
        <w:rPr>
          <w:rFonts w:ascii="Arial" w:hAnsi="Arial" w:cs="Arial"/>
          <w:position w:val="-4"/>
          <w:sz w:val="22"/>
          <w:szCs w:val="22"/>
        </w:rPr>
        <w:object w:dxaOrig="220" w:dyaOrig="200">
          <v:shape id="_x0000_i1052" type="#_x0000_t75" style="width:11.2pt;height:10pt" o:ole="">
            <v:imagedata r:id="rId8" o:title=""/>
          </v:shape>
          <o:OLEObject Type="Embed" ProgID="Equation.DSMT4" ShapeID="_x0000_i1052" DrawAspect="Content" ObjectID="_1629300903" r:id="rId35"/>
        </w:object>
      </w:r>
      <w:r w:rsidR="00D41BDA" w:rsidRPr="00D41BDA">
        <w:rPr>
          <w:rFonts w:ascii="Cambria Math" w:hAnsi="Cambria Math" w:cs="Cambria Math"/>
          <w:b/>
          <w:sz w:val="22"/>
          <w:szCs w:val="22"/>
        </w:rPr>
        <w:t>△</w:t>
      </w:r>
      <w:r w:rsidR="00B0657A">
        <w:rPr>
          <w:rFonts w:ascii="Arial" w:hAnsi="Arial" w:cs="Arial"/>
          <w:sz w:val="22"/>
          <w:szCs w:val="22"/>
        </w:rPr>
        <w:t xml:space="preserve">SRT         </w:t>
      </w:r>
      <w:r w:rsidR="00260142">
        <w:rPr>
          <w:rFonts w:ascii="Arial" w:hAnsi="Arial" w:cs="Arial"/>
          <w:sz w:val="22"/>
          <w:szCs w:val="22"/>
        </w:rPr>
        <w:t xml:space="preserve"> </w:t>
      </w:r>
      <w:r w:rsidRPr="00260142">
        <w:rPr>
          <w:rFonts w:ascii="Arial" w:hAnsi="Arial" w:cs="Arial"/>
          <w:sz w:val="22"/>
          <w:szCs w:val="22"/>
        </w:rPr>
        <w:t xml:space="preserve">D. </w:t>
      </w:r>
      <w:r w:rsidR="00D41BDA" w:rsidRPr="00D41BDA">
        <w:rPr>
          <w:rFonts w:ascii="Cambria Math" w:hAnsi="Cambria Math" w:cs="Cambria Math"/>
          <w:b/>
          <w:sz w:val="22"/>
          <w:szCs w:val="22"/>
        </w:rPr>
        <w:t>△</w:t>
      </w:r>
      <w:r w:rsidR="00BF4550" w:rsidRPr="00260142">
        <w:rPr>
          <w:rFonts w:ascii="Arial" w:hAnsi="Arial" w:cs="Arial"/>
          <w:sz w:val="22"/>
          <w:szCs w:val="22"/>
        </w:rPr>
        <w:t xml:space="preserve">RST </w:t>
      </w:r>
      <w:r w:rsidR="00BF4550" w:rsidRPr="00260142">
        <w:rPr>
          <w:rFonts w:ascii="Arial" w:hAnsi="Arial" w:cs="Arial"/>
          <w:position w:val="-4"/>
          <w:sz w:val="22"/>
          <w:szCs w:val="22"/>
        </w:rPr>
        <w:object w:dxaOrig="220" w:dyaOrig="200">
          <v:shape id="_x0000_i1055" type="#_x0000_t75" style="width:11.2pt;height:10pt" o:ole="">
            <v:imagedata r:id="rId8" o:title=""/>
          </v:shape>
          <o:OLEObject Type="Embed" ProgID="Equation.DSMT4" ShapeID="_x0000_i1055" DrawAspect="Content" ObjectID="_1629300904" r:id="rId36"/>
        </w:object>
      </w:r>
      <w:r w:rsidR="00D41BDA" w:rsidRPr="00D41BDA">
        <w:rPr>
          <w:rFonts w:ascii="Cambria Math" w:hAnsi="Cambria Math" w:cs="Cambria Math"/>
          <w:b/>
          <w:sz w:val="22"/>
          <w:szCs w:val="22"/>
        </w:rPr>
        <w:t>△</w:t>
      </w:r>
      <w:r w:rsidR="00BF4550" w:rsidRPr="00260142">
        <w:rPr>
          <w:rFonts w:ascii="Arial" w:hAnsi="Arial" w:cs="Arial"/>
          <w:sz w:val="22"/>
          <w:szCs w:val="22"/>
        </w:rPr>
        <w:t>YXW</w:t>
      </w:r>
    </w:p>
    <w:p w:rsidR="00D41BDA" w:rsidRPr="00D41BDA" w:rsidRDefault="00D41BDA" w:rsidP="00D41BDA">
      <w:pPr>
        <w:rPr>
          <w:rFonts w:ascii="Arial" w:hAnsi="Arial" w:cs="Arial"/>
          <w:sz w:val="22"/>
          <w:szCs w:val="22"/>
        </w:rPr>
      </w:pPr>
    </w:p>
    <w:p w:rsidR="00D41BDA" w:rsidRPr="00D41BDA" w:rsidRDefault="00D41BDA" w:rsidP="00D41BDA">
      <w:pPr>
        <w:rPr>
          <w:rFonts w:ascii="Arial" w:hAnsi="Arial" w:cs="Arial"/>
          <w:sz w:val="22"/>
          <w:szCs w:val="22"/>
        </w:rPr>
      </w:pPr>
    </w:p>
    <w:p w:rsidR="00D41BDA" w:rsidRPr="00D41BDA" w:rsidRDefault="00D41BDA" w:rsidP="00D41BDA">
      <w:pPr>
        <w:rPr>
          <w:rFonts w:ascii="Arial" w:hAnsi="Arial" w:cs="Arial"/>
          <w:sz w:val="22"/>
          <w:szCs w:val="22"/>
        </w:rPr>
      </w:pPr>
    </w:p>
    <w:p w:rsidR="00D41BDA" w:rsidRPr="00D41BDA" w:rsidRDefault="00D41BDA" w:rsidP="00D41BDA">
      <w:pPr>
        <w:rPr>
          <w:rFonts w:ascii="Arial" w:hAnsi="Arial" w:cs="Arial"/>
          <w:sz w:val="22"/>
          <w:szCs w:val="22"/>
        </w:rPr>
      </w:pPr>
    </w:p>
    <w:p w:rsidR="00D41BDA" w:rsidRPr="00D41BDA" w:rsidRDefault="00D41BDA" w:rsidP="00D41BDA">
      <w:pPr>
        <w:rPr>
          <w:rFonts w:ascii="Arial" w:hAnsi="Arial" w:cs="Arial"/>
          <w:sz w:val="22"/>
          <w:szCs w:val="22"/>
        </w:rPr>
      </w:pPr>
    </w:p>
    <w:p w:rsidR="00D41BDA" w:rsidRPr="00D41BDA" w:rsidRDefault="00D41BDA" w:rsidP="00D41BDA">
      <w:pPr>
        <w:rPr>
          <w:rFonts w:ascii="Arial" w:hAnsi="Arial" w:cs="Arial"/>
          <w:sz w:val="22"/>
          <w:szCs w:val="22"/>
        </w:rPr>
      </w:pPr>
    </w:p>
    <w:p w:rsidR="00D41BDA" w:rsidRPr="00D41BDA" w:rsidRDefault="00D41BDA" w:rsidP="00D41BDA">
      <w:pPr>
        <w:rPr>
          <w:rFonts w:ascii="Arial" w:hAnsi="Arial" w:cs="Arial"/>
          <w:sz w:val="22"/>
          <w:szCs w:val="22"/>
        </w:rPr>
      </w:pPr>
    </w:p>
    <w:p w:rsidR="00D41BDA" w:rsidRPr="00D41BDA" w:rsidRDefault="00D41BDA" w:rsidP="00D41BDA">
      <w:pPr>
        <w:rPr>
          <w:rFonts w:ascii="Arial" w:hAnsi="Arial" w:cs="Arial"/>
          <w:sz w:val="22"/>
          <w:szCs w:val="22"/>
        </w:rPr>
      </w:pPr>
    </w:p>
    <w:p w:rsidR="00D41BDA" w:rsidRPr="00D41BDA" w:rsidRDefault="00D41BDA" w:rsidP="00D41BDA">
      <w:pPr>
        <w:rPr>
          <w:rFonts w:ascii="Arial" w:hAnsi="Arial" w:cs="Arial"/>
          <w:sz w:val="22"/>
          <w:szCs w:val="22"/>
        </w:rPr>
      </w:pPr>
    </w:p>
    <w:p w:rsidR="00D41BDA" w:rsidRPr="00D41BDA" w:rsidRDefault="00D41BDA" w:rsidP="00D41BDA">
      <w:pPr>
        <w:rPr>
          <w:rFonts w:ascii="Arial" w:hAnsi="Arial" w:cs="Arial"/>
          <w:sz w:val="22"/>
          <w:szCs w:val="22"/>
        </w:rPr>
      </w:pPr>
    </w:p>
    <w:p w:rsidR="00D41BDA" w:rsidRPr="00D41BDA" w:rsidRDefault="00D41BDA" w:rsidP="00D41BDA">
      <w:pPr>
        <w:rPr>
          <w:rFonts w:ascii="Arial" w:hAnsi="Arial" w:cs="Arial"/>
          <w:sz w:val="22"/>
          <w:szCs w:val="22"/>
        </w:rPr>
      </w:pPr>
    </w:p>
    <w:p w:rsidR="00D41BDA" w:rsidRPr="00D41BDA" w:rsidRDefault="00D41BDA" w:rsidP="00D41BDA">
      <w:pPr>
        <w:rPr>
          <w:rFonts w:ascii="Arial" w:hAnsi="Arial" w:cs="Arial"/>
          <w:sz w:val="22"/>
          <w:szCs w:val="22"/>
        </w:rPr>
      </w:pPr>
    </w:p>
    <w:p w:rsidR="00D41BDA" w:rsidRPr="00D41BDA" w:rsidRDefault="00D41BDA" w:rsidP="00D41BDA">
      <w:pPr>
        <w:rPr>
          <w:rFonts w:ascii="Arial" w:hAnsi="Arial" w:cs="Arial"/>
          <w:sz w:val="22"/>
          <w:szCs w:val="22"/>
        </w:rPr>
      </w:pPr>
    </w:p>
    <w:p w:rsidR="00D41BDA" w:rsidRDefault="00D41BDA" w:rsidP="00D41BDA">
      <w:pPr>
        <w:rPr>
          <w:rFonts w:ascii="Arial" w:hAnsi="Arial" w:cs="Arial"/>
          <w:sz w:val="22"/>
          <w:szCs w:val="22"/>
        </w:rPr>
      </w:pPr>
    </w:p>
    <w:p w:rsidR="00DB08D4" w:rsidRPr="00D41BDA" w:rsidRDefault="00D41BDA" w:rsidP="00D41BDA">
      <w:pPr>
        <w:tabs>
          <w:tab w:val="left" w:pos="1104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</w:p>
    <w:sectPr w:rsidR="00DB08D4" w:rsidRPr="00D41BDA">
      <w:footerReference w:type="default" r:id="rId37"/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B1100" w:rsidRDefault="006B1100">
      <w:r>
        <w:separator/>
      </w:r>
    </w:p>
  </w:endnote>
  <w:endnote w:type="continuationSeparator" w:id="0">
    <w:p w:rsidR="006B1100" w:rsidRDefault="006B11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77E03" w:rsidRDefault="0068024D">
    <w:pPr>
      <w:pStyle w:val="Footer"/>
    </w:pPr>
    <w:r>
      <w:t xml:space="preserve">Geometry </w:t>
    </w:r>
    <w:r w:rsidR="00777E03">
      <w:t>1</w:t>
    </w:r>
    <w:r w:rsidR="00D41BDA">
      <w:t>9</w:t>
    </w:r>
    <w:r>
      <w:t>-</w:t>
    </w:r>
    <w:r w:rsidR="00D41BDA">
      <w:t>20</w:t>
    </w:r>
    <w:r w:rsidR="00777E03">
      <w:t xml:space="preserve">, </w:t>
    </w:r>
    <w:r w:rsidR="000D4E8C">
      <w:t xml:space="preserve">Unit </w:t>
    </w:r>
    <w:r w:rsidR="00D41BDA">
      <w:t>4</w:t>
    </w:r>
    <w:r w:rsidR="000D4E8C">
      <w:t xml:space="preserve"> Day </w:t>
    </w:r>
    <w:r w:rsidR="000F3DED">
      <w:t>4</w:t>
    </w:r>
    <w:r>
      <w:t xml:space="preserve"> </w:t>
    </w:r>
    <w:r w:rsidR="00777E03">
      <w:t xml:space="preserve">Lesson </w:t>
    </w:r>
    <w:r>
      <w:t>Triangle Congruence</w:t>
    </w:r>
  </w:p>
  <w:p w:rsidR="00032BB8" w:rsidRDefault="00777E03">
    <w:pPr>
      <w:pStyle w:val="Footer"/>
    </w:pPr>
    <w:r>
      <w:t>(</w:t>
    </w:r>
    <w:r w:rsidR="00FC0D23">
      <w:t>G.6.D, G.6.B</w:t>
    </w:r>
    <w:r>
      <w:t>)</w:t>
    </w:r>
    <w:r w:rsidR="00032BB8">
      <w:tab/>
    </w:r>
    <w:r w:rsidR="00032BB8">
      <w:tab/>
      <w:t xml:space="preserve">Page </w:t>
    </w:r>
    <w:r w:rsidR="00032BB8">
      <w:fldChar w:fldCharType="begin"/>
    </w:r>
    <w:r w:rsidR="00032BB8">
      <w:instrText xml:space="preserve"> PAGE </w:instrText>
    </w:r>
    <w:r w:rsidR="00032BB8">
      <w:fldChar w:fldCharType="separate"/>
    </w:r>
    <w:r w:rsidR="00165A86">
      <w:rPr>
        <w:noProof/>
      </w:rPr>
      <w:t>2</w:t>
    </w:r>
    <w:r w:rsidR="00032BB8">
      <w:fldChar w:fldCharType="end"/>
    </w:r>
    <w:r w:rsidR="00032BB8">
      <w:t xml:space="preserve"> of </w:t>
    </w:r>
    <w:fldSimple w:instr=" NUMPAGES ">
      <w:r w:rsidR="00165A86">
        <w:rPr>
          <w:noProof/>
        </w:rPr>
        <w:t>2</w:t>
      </w:r>
    </w:fldSimple>
    <w:r w:rsidR="00032BB8"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B1100" w:rsidRDefault="006B1100">
      <w:r>
        <w:separator/>
      </w:r>
    </w:p>
  </w:footnote>
  <w:footnote w:type="continuationSeparator" w:id="0">
    <w:p w:rsidR="006B1100" w:rsidRDefault="006B110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7C13"/>
    <w:rsid w:val="00022277"/>
    <w:rsid w:val="00032BB8"/>
    <w:rsid w:val="00043235"/>
    <w:rsid w:val="0005105E"/>
    <w:rsid w:val="0005644E"/>
    <w:rsid w:val="00063000"/>
    <w:rsid w:val="000678A3"/>
    <w:rsid w:val="000C0317"/>
    <w:rsid w:val="000C5AB4"/>
    <w:rsid w:val="000D4E8C"/>
    <w:rsid w:val="000F0B4F"/>
    <w:rsid w:val="000F3DED"/>
    <w:rsid w:val="000F7B8E"/>
    <w:rsid w:val="00111C53"/>
    <w:rsid w:val="00165A86"/>
    <w:rsid w:val="001950C6"/>
    <w:rsid w:val="001978ED"/>
    <w:rsid w:val="001C2E50"/>
    <w:rsid w:val="001C4DD3"/>
    <w:rsid w:val="001D016A"/>
    <w:rsid w:val="00260142"/>
    <w:rsid w:val="00261D48"/>
    <w:rsid w:val="002D1CAC"/>
    <w:rsid w:val="002E7AA1"/>
    <w:rsid w:val="00303116"/>
    <w:rsid w:val="003432F7"/>
    <w:rsid w:val="003559AD"/>
    <w:rsid w:val="00376A3B"/>
    <w:rsid w:val="00384641"/>
    <w:rsid w:val="003E01F4"/>
    <w:rsid w:val="003F4DAA"/>
    <w:rsid w:val="00414C6F"/>
    <w:rsid w:val="00417483"/>
    <w:rsid w:val="00465254"/>
    <w:rsid w:val="0047706B"/>
    <w:rsid w:val="00482AD3"/>
    <w:rsid w:val="004B3BDC"/>
    <w:rsid w:val="004C0C9C"/>
    <w:rsid w:val="004F131B"/>
    <w:rsid w:val="005161F2"/>
    <w:rsid w:val="005203E0"/>
    <w:rsid w:val="00524ABE"/>
    <w:rsid w:val="0052541C"/>
    <w:rsid w:val="00541DF6"/>
    <w:rsid w:val="005643F9"/>
    <w:rsid w:val="00584F59"/>
    <w:rsid w:val="005C6479"/>
    <w:rsid w:val="005E0B10"/>
    <w:rsid w:val="005F0BD7"/>
    <w:rsid w:val="00606820"/>
    <w:rsid w:val="00631513"/>
    <w:rsid w:val="0068024D"/>
    <w:rsid w:val="006B1100"/>
    <w:rsid w:val="006E0F14"/>
    <w:rsid w:val="00717763"/>
    <w:rsid w:val="00731C01"/>
    <w:rsid w:val="00752732"/>
    <w:rsid w:val="00777E03"/>
    <w:rsid w:val="0079131F"/>
    <w:rsid w:val="008333E4"/>
    <w:rsid w:val="008462A6"/>
    <w:rsid w:val="00852BB0"/>
    <w:rsid w:val="00911B1A"/>
    <w:rsid w:val="009250DE"/>
    <w:rsid w:val="009415D9"/>
    <w:rsid w:val="00952AC7"/>
    <w:rsid w:val="00962AEE"/>
    <w:rsid w:val="009632C3"/>
    <w:rsid w:val="009A1E3F"/>
    <w:rsid w:val="009A2519"/>
    <w:rsid w:val="009A6DE8"/>
    <w:rsid w:val="009B30E3"/>
    <w:rsid w:val="009C2016"/>
    <w:rsid w:val="009C6305"/>
    <w:rsid w:val="009D00AC"/>
    <w:rsid w:val="00A146F9"/>
    <w:rsid w:val="00A2017C"/>
    <w:rsid w:val="00A205F2"/>
    <w:rsid w:val="00A23173"/>
    <w:rsid w:val="00A43E1A"/>
    <w:rsid w:val="00A56066"/>
    <w:rsid w:val="00A613C2"/>
    <w:rsid w:val="00A86AC0"/>
    <w:rsid w:val="00A96F77"/>
    <w:rsid w:val="00AB6105"/>
    <w:rsid w:val="00AC0781"/>
    <w:rsid w:val="00B0657A"/>
    <w:rsid w:val="00B17E9F"/>
    <w:rsid w:val="00B2776B"/>
    <w:rsid w:val="00B74C5E"/>
    <w:rsid w:val="00BB088C"/>
    <w:rsid w:val="00BC3E18"/>
    <w:rsid w:val="00BC4912"/>
    <w:rsid w:val="00BE789F"/>
    <w:rsid w:val="00BF4550"/>
    <w:rsid w:val="00C5532B"/>
    <w:rsid w:val="00C70031"/>
    <w:rsid w:val="00C87C13"/>
    <w:rsid w:val="00CA3FA7"/>
    <w:rsid w:val="00CF35FC"/>
    <w:rsid w:val="00D0012E"/>
    <w:rsid w:val="00D250F3"/>
    <w:rsid w:val="00D271C7"/>
    <w:rsid w:val="00D30E0D"/>
    <w:rsid w:val="00D41BDA"/>
    <w:rsid w:val="00D445E3"/>
    <w:rsid w:val="00D4539F"/>
    <w:rsid w:val="00D4651A"/>
    <w:rsid w:val="00DB08D4"/>
    <w:rsid w:val="00DB5B82"/>
    <w:rsid w:val="00DF714B"/>
    <w:rsid w:val="00E02B5D"/>
    <w:rsid w:val="00E03362"/>
    <w:rsid w:val="00E1616B"/>
    <w:rsid w:val="00E16742"/>
    <w:rsid w:val="00E641FA"/>
    <w:rsid w:val="00E6615D"/>
    <w:rsid w:val="00E86335"/>
    <w:rsid w:val="00ED0206"/>
    <w:rsid w:val="00ED5211"/>
    <w:rsid w:val="00F50724"/>
    <w:rsid w:val="00F71D31"/>
    <w:rsid w:val="00FA519C"/>
    <w:rsid w:val="00FB341D"/>
    <w:rsid w:val="00FC0D23"/>
    <w:rsid w:val="00FD112B"/>
    <w:rsid w:val="00FF1F88"/>
    <w:rsid w:val="00FF5688"/>
    <w:rsid w:val="00FF7C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8"/>
    <o:shapelayout v:ext="edit">
      <o:idmap v:ext="edit" data="1"/>
    </o:shapelayout>
  </w:shapeDefaults>
  <w:decimalSymbol w:val="."/>
  <w:listSeparator w:val=","/>
  <w14:docId w14:val="1E1D412F"/>
  <w15:docId w15:val="{5431A665-2AFC-4D9A-9AB5-6408D164B4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 w:cs="Arial"/>
      <w:sz w:val="36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 w:cs="Arial"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Pr>
      <w:rFonts w:ascii="Arial" w:hAnsi="Arial" w:cs="Arial"/>
      <w:sz w:val="28"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71D31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F71D3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9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8.bin"/><Relationship Id="rId37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image" Target="media/image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image" Target="media/image7.wmf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</Pages>
  <Words>115</Words>
  <Characters>1369</Characters>
  <Application>Microsoft Office Word</Application>
  <DocSecurity>0</DocSecurity>
  <Lines>11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___________________________</vt:lpstr>
    </vt:vector>
  </TitlesOfParts>
  <Company>Lufkin Independent School District</Company>
  <LinksUpToDate>false</LinksUpToDate>
  <CharactersWithSpaces>1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___________________________</dc:title>
  <dc:creator>ygarris</dc:creator>
  <cp:lastModifiedBy>Schuldt, Ryan</cp:lastModifiedBy>
  <cp:revision>4</cp:revision>
  <cp:lastPrinted>2018-09-25T15:01:00Z</cp:lastPrinted>
  <dcterms:created xsi:type="dcterms:W3CDTF">2018-09-25T21:32:00Z</dcterms:created>
  <dcterms:modified xsi:type="dcterms:W3CDTF">2019-09-06T2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